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60" r:id="rId2"/>
    <p:sldId id="263" r:id="rId3"/>
    <p:sldId id="266" r:id="rId4"/>
    <p:sldId id="267" r:id="rId5"/>
    <p:sldId id="269" r:id="rId6"/>
    <p:sldId id="271" r:id="rId7"/>
    <p:sldId id="272" r:id="rId8"/>
    <p:sldId id="273" r:id="rId9"/>
    <p:sldId id="274" r:id="rId10"/>
    <p:sldId id="262" r:id="rId11"/>
    <p:sldId id="275" r:id="rId12"/>
    <p:sldId id="277" r:id="rId13"/>
    <p:sldId id="286" r:id="rId14"/>
    <p:sldId id="285" r:id="rId15"/>
    <p:sldId id="257" r:id="rId16"/>
    <p:sldId id="278" r:id="rId17"/>
    <p:sldId id="276" r:id="rId18"/>
    <p:sldId id="258" r:id="rId19"/>
    <p:sldId id="259" r:id="rId20"/>
    <p:sldId id="279" r:id="rId21"/>
    <p:sldId id="280" r:id="rId22"/>
    <p:sldId id="281" r:id="rId23"/>
    <p:sldId id="282" r:id="rId24"/>
    <p:sldId id="283" r:id="rId25"/>
    <p:sldId id="284" r:id="rId26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875" autoAdjust="0"/>
    <p:restoredTop sz="94660"/>
  </p:normalViewPr>
  <p:slideViewPr>
    <p:cSldViewPr snapToGrid="0">
      <p:cViewPr varScale="1">
        <p:scale>
          <a:sx n="86" d="100"/>
          <a:sy n="86" d="100"/>
        </p:scale>
        <p:origin x="797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0:38.4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 2113,'0'0'1729,"32"-3"-1396,-5 18-2160,-16-10 53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0:46.60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2 880,'0'0'491,"2"19"230,18 132 948,-15-122-1241,1 0-1,2 0 1,22 53 0,-19-60-231,1 0-1,20 27 1,-28-43-140,1 0 0,0 0 0,0 0 0,1-1-1,-1 0 1,1 0 0,0 0 0,0-1 0,1 0 0,0 0 0,12 6-1,-14-9-42,-1 0-1,0-1 1,1 1 0,-1-1-1,0 0 1,1 0-1,-1 0 1,1 0-1,-1-1 1,0 0-1,1 0 1,-1 0-1,0 0 1,0-1-1,0 1 1,0-1 0,0 0-1,0-1 1,0 1-1,-1-1 1,1 1-1,-1-1 1,0 0-1,0 0 1,0-1-1,0 1 1,0 0-1,-1-1 1,3-5 0,4-5 4,-1-1 1,-1 0-1,0-1 1,-1 0-1,-1 0 1,6-24 0,-7 21-106,-1 1 0,-1-1 0,0 0 0,-2 0 0,0 0 0,-1 0 1,-3-19-1,2 28 72,0 0 1,-1 1-1,0-1 0,-1 1 1,0 0-1,0 0 1,-1 0-1,0 1 0,-1 0 1,0 0-1,0 0 1,0 0-1,-1 1 0,0 0 1,-10-6-1,9 6 42,-1 1 1,-1 0-1,1 1 0,-1 0 0,0 0 0,0 1 0,-1 0 0,1 1 1,-1 0-1,0 1 0,0 0 0,0 1 0,0 0 0,0 1 0,0 0 1,-15 2-1,21-1-36,0 0 0,1 0 1,-1 0-1,1 1 0,0 0 1,-1 0-1,1 0 0,0 0 1,0 1-1,1-1 0,-1 1 1,0 0-1,1 0 0,-1 0 0,1 1 1,0-1-1,0 1 0,1 0 1,-3 4-1,1-1-195,0 0 0,1 1 0,0-1 0,0 1 0,1-1 0,0 1 0,0 0 1,1 0-1,0 0 0,0 9 0,1 1-1248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22.5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1 0 3105,'0'0'830,"-18"11"-318,-58 36 137,69-41-545,0-1 0,0 2 1,0-1-1,1 1 0,0 0 1,0 0-1,1 1 1,0 0-1,0-1 0,0 2 1,1-1-1,1 1 0,-6 17 1,4-6 75,2 1 1,0 0-1,1-1 1,1 30-1,0-26-32,2 1-1,1 0 0,2-1 1,0 0-1,12 39 1,-11-49-124,0-1 1,1 0-1,1 0 1,0 0 0,1-1-1,0 0 1,1-1-1,1 1 1,-1-2-1,2 1 1,11 8 0,-12-11-21,1-1 0,0-1 0,0 0 0,0 0 0,1-1 0,0-1 0,0 0-1,0 0 1,0-2 0,23 4 0,-26-5-22,0 0 1,-1-1-1,1 0 0,0-1 0,0 1 0,0-1 0,-1-1 0,1 0 0,-1 0 0,1-1 0,-1 0 0,0 0 0,0-1 0,0 0 0,0-1 0,8-5 0,-13 7 24,0-1 0,-1 1 0,1 0 0,0-1 0,-1 1 0,0-1 0,0 0 0,0 0 0,0 1 0,-1-1 0,1-1 0,-1 1 0,0 0 0,0 0 0,-1 0 0,1-1 0,-1 1 0,0 0 0,0 0 0,0-1 0,-1 1 0,0 0 0,0 0 0,0-1 0,0 1 0,-4-8 0,4 7-11,-1 1 0,-1-1 1,1 0-1,-1 1 1,0-1-1,0 1 1,0 0-1,0 0 1,-1 0-1,0 0 1,0 1-1,0-1 0,0 1 1,0 0-1,-1 0 1,1 1-1,-1-1 1,0 1-1,0 0 1,0 0-1,-7-1 1,7 2-236,0 0 0,0 1 0,0 0 0,0 0 0,0 0 0,0 1 0,1-1 0,-1 1 0,0 0 0,0 1 0,1-1 0,-1 1 0,1 0 0,-1 0 0,1 0 0,0 1 0,-5 3 0,-13 11-3719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23.2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0 1601,'6'-9'6195,"-6"9"-6111,0 0-1,1 0 0,4 1-82,0 0 0,-1 1 0,1 0 0,-1 0-1,0 0 1,0 0 0,0 1 0,0-1-1,0 1 1,0 0 0,-1 1 0,1-1 0,3 5-1,7 5 21,56 48 100,2-4 0,3-2 0,97 52-1,-157-94 294,-11-7-1157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23.58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04 1 3810,'0'0'288,"-15"18"363,-127 156 509,101-127-1014,-2-1 1,-2-2-1,-55 42 0,99-85-273,-1 0 0,1 0 0,0 0 1,0 0-1,-1 0 0,1 1 1,0-1-1,0 0 0,0 1 0,1-1 1,-1 1-1,0-1 0,0 1 0,1-1 1,-1 1-1,1-1 0,-1 1 1,1 0-1,0-1 0,0 1 0,0 3 1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23.9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153,'0'0'574,"3"19"-243,18 102 770,24 173 1026,-42-235-2020,-3-37-111,1 1 1,7 40-1,-7-62-115,-1 0 0,1 0 0,0 0 0,0 0-1,-1 0 1,1 0 0,0 0 0,0-1 0,0 1 0,0 0 0,0-1 0,0 1 0,0 0-1,0-1 1,0 1 0,0-1 0,0 0 0,1 1 0,-1-1 0,0 0 0,0 0 0,0 0-1,0 0 1,1 0 0,-1 0 0,0 0 0,0 0 0,0 0 0,0 0 0,1-1 0,-1 1-1,0 0 1,2-2 0,18-4-3021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24.4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2 39 896,'0'0'2956,"-2"16"-2569,-2 25 550,1 48-1,3-74-733,1 1-1,1-1 1,0 0-1,1 0 0,0 0 1,2 0-1,10 27 1,-9-33-162,-1 1 1,1 0-1,0-1 1,1 0 0,0-1-1,1 0 1,0 0-1,0 0 1,1-1 0,11 8-1,-14-12-38,0 1 1,0-1-1,0-1 0,1 1 0,-1-1 0,1 0 0,-1-1 0,1 1 1,0-1-1,0-1 0,-1 1 0,1-1 0,0 0 0,0-1 1,0 1-1,-1-1 0,1-1 0,7-2 0,-1-2 11,0 0-1,-1-1 1,0-1-1,0 0 1,-1-1-1,0 0 1,0-1-1,-1 0 1,0 0-1,-1-1 1,0 0-1,-1-1 1,0 0-1,9-21 1,-13 25-34,-1 0-1,-1-1 1,1 1 0,-2-1-1,1 0 1,-1 1 0,0-1-1,-1 0 1,0 0 0,0 0-1,-1 0 1,0 1 0,-1-1-1,0 0 1,0 1 0,-1-1-1,0 1 1,-1 0 0,1 0-1,-1 0 1,-1 0 0,0 1-1,0 0 1,0 0 0,-1 0-1,0 0 1,0 1 0,-1 0-1,0 0 1,0 1 0,0 0-1,-1 0 1,1 1 0,-1 0-1,0 0 1,-1 1 0,1 0-1,0 0 1,-1 1 0,0 0-1,-10-1 1,11 3-26,-31-3-21,-51 2-1,81 1-297,-1 1 1,1 0-1,0 0 0,-1 1 0,1 1 0,0-1 0,0 2 0,0-1 0,1 1 0,-1 0 1,-8 6-1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24.8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2 3826,'0'0'2817,"8"0"-2929,11 0 112,8 0 32,4-7 48,6-1-48,3-1-32,1 1-208,0 1-656,-1-2-609,-7-4-1633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25.4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7 3282,'0'0'832,"14"-8"-651,43-25-79,-51 30-70,1 0 1,0 1 0,0 0 0,0 0 0,0 1-1,1 0 1,-1 0 0,0 1 0,1-1-1,-1 2 1,0-1 0,0 1 0,13 3 0,-16-4-28,0 1 8,1 1 1,-1-1-1,1 1 1,-1 0-1,0 0 1,0 0-1,1 0 1,-2 1-1,1 0 1,0 0-1,0 0 1,-1 0-1,0 0 1,0 1-1,0 0 1,0-1-1,0 1 1,-1 0-1,1 1 1,-1-1-1,0 0 1,-1 0-1,3 8 1,0 4 73,0 0 0,0 0 0,-2 0 0,0 0 0,-1 24 0,-1-30-10,-1-1 0,0 1 0,-1-1 1,1 0-1,-2 0 0,0 0 0,0 0 0,0 0 1,-1 0-1,0-1 0,-1 0 0,-6 10 1,-8 6 207,0-1 1,-35 31-1,32-34-60,1 2 0,-24 33-1,44-54-234,1-1-1,-1 1 1,1 0 0,-1-1-1,1 1 1,-1 0-1,1 0 1,-1-1 0,1 1-1,0 0 1,-1 0-1,1 0 1,0 0 0,0 0-1,0-1 1,0 1-1,0 0 1,0 0 0,0 0-1,0 0 1,0 0 0,0 0-1,0-1 1,0 1-1,1 0 1,-1 0 0,0 0-1,1 0 1,0 1-1,0-1 8,1 0 0,-1 0 0,1 0 0,0 0-1,-1 0 1,1 0 0,0 0 0,0 0-1,-1 0 1,1-1 0,0 1 0,0-1 0,2 1-1,13 1 43,0-1 0,28-2-1,-30 1-85,9 0 28,-8 1-367,1-1 0,0-1 0,-1 0 0,0-1 0,1-1 0,24-7 0,-3-6-1276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26.1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0 46 5186,'0'0'2108,"24"-10"-1783,30 1-286,-3-1-124,1 2-1,56 0 0,-107 8-40,-2 5 111,-1 1 0,0-1 1,0 0-1,0 1 0,-1-1 0,0 0 0,0-1 0,0 1 0,0 0 0,-1-1 0,0 0 0,0 0 0,0 0 0,-7 5 0,1 0 18,-43 40 176,29-28-154,-42 47 0,65-67-29,1-1-1,-1 1 1,0 0-1,0 0 1,1-1-1,-1 1 1,0 0-1,1 0 1,-1 0-1,1 0 1,-1 0-1,1 0 1,0 0-1,-1 0 1,1 0-1,0 0 1,0 0-1,0 0 1,0 0-1,0 0 1,0 0 0,0 0-1,0 0 1,0 1-1,0-1 1,0 0-1,1 0 1,-1 0-1,0 0 1,1 0-1,-1 0 1,1 0-1,-1-1 1,1 1-1,-1 0 1,1 0-1,0 0 1,-1 0-1,1-1 1,0 1-1,0 0 1,0-1-1,0 1 1,-1 0-1,1-1 1,2 1-1,6 3 5,0-1 1,0 0-1,0 0 0,16 2 0,2 1 24,-22-4-24,-1 0 0,1 0 0,0 1 0,-1-1 0,0 1 1,1 0-1,-1 1 0,0-1 0,-1 1 0,1 0 0,-1 0 1,1 0-1,-1 0 0,0 0 0,-1 1 0,1-1 0,-1 1 1,0 0-1,3 9 0,-2-3 17,-1 0 0,0 0 0,-1 1 0,0-1 1,0 0-1,-1 1 0,-1-1 0,-2 14 0,2-22 5,1 1-1,-1-1 1,-1 1 0,1-1 0,0 1-1,-1-1 1,1 1 0,-1-1-1,0 0 1,0 0 0,-1 0 0,1 0-1,-1-1 1,1 1 0,-6 4-1,2-3 38,-1 0-1,1 0 0,-1 0 1,0-1-1,0 0 0,0-1 0,-9 3 1,-8 0-74,0-1 0,0-1 1,-43-1-1,20-2-2397,30 0-368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28.0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5 88 1681,'-4'-17'8035,"-11"14"-8132,0 0-1,0 2 0,0 0 1,0 0-1,0 2 0,-19 2 1,15-1 8,0-1-1,0-1 1,-32-4 0,49 4 94,-1-1 0,1 1 0,0-1 0,0 0 0,0 0 0,0 0 1,1 0-1,-1 0 0,0 0 0,0-1 0,-2-1 0,3 2-17,-1-1 0,1 1 0,-1 0 1,0-1-1,0 1 0,0 0 0,0 0 0,0 0 0,0 1 1,0-1-1,0 0 0,0 1 0,0-1 0,0 1 0,0 0 1,-1 0-1,-1 0 0,-1-1 14,1 1-1,-1 0 1,0 0-1,1 0 1,-1 1 0,0 0-1,1 0 1,-1 0-1,1 0 1,-1 1 0,1-1-1,0 1 1,-1 0-1,-6 5 1,55-3-685,65-7 622,0-5 1,169-35 0,-239 38 150,-36 65-156,11 69 27,0-22 22,4 429 310,-18-531-267,-1-1 0,0 1-1,0-1 1,-1 1 0,1-1 0,-1 0-1,0 0 1,0 0 0,-1 0 0,1 0-1,-1 0 1,0 0 0,0-1 0,0 1-1,0-1 1,-1 0 0,1 0 0,-1 0 0,0-1-1,-7 5 1,-3 1 18,-1-1 0,1 0 0,-1 0-1,-27 6 1,-1-5-6,0-2 0,0-2 0,-1-2-1,-64-6 1,74 3-32,30 1-44,0 0 0,0 0 0,0 0 0,0-1 0,0 0 0,0 0 0,0 0 0,0 0 0,0-1 0,0 1 0,0-1 0,1 0 0,-1 0 0,1-1 0,-1 1 0,1-1 0,0 1 0,0-1 0,0 0 0,0 0 0,1-1 0,-1 1 0,1 0 0,0-1 0,0 1 0,0-1 0,0 0 0,-2-8 0,0-5-326,1-1 1,1 1 0,0-1 0,1 0-1,2-25 1,0 14-127,-1 10-2077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0:47.0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96 3890,'0'0'3729,"24"-1"-3526,12-2-419,0-3 0,-1-1 0,0-1 0,47-18 0,-26 0-1836,-32 8 43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0:47.7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3 3826,'0'0'146,"10"-6"39,3-3-160,1 2 0,26-12 0,-34 17-30,0 0 0,0 0 0,0 0 0,1 1 0,-1 0 0,0 0 0,1 1 0,-1 0 0,1 0 0,-1 0 0,1 1 0,6 1 0,-11-2 4,-1 1 0,1 0-1,-1 0 1,1 0 0,-1 0-1,1 0 1,-1 0 0,1 1-1,-1-1 1,0 0 0,0 1-1,0-1 1,0 1 0,0-1 0,0 1-1,0-1 1,0 1 0,-1 0-1,1-1 1,0 1 0,-1 0-1,0 0 1,1-1 0,-1 4-1,2 51 2,-3-40 41,0 1-7,0 1 0,-2-1 0,0 0 0,-1 0 0,-10 28 0,-1 4 26,15-48-63,-1 1-1,1-1 1,0 1-1,0-1 0,-1 1 1,1-1-1,1 1 0,-1-1 1,0 1-1,0-1 1,0 1-1,1-1 0,-1 1 1,1-1-1,-1 1 1,1-1-1,0 0 0,-1 1 1,1-1-1,0 0 1,0 0-1,0 1 0,0-1 1,1 1-1,36 23 51,-3-3-14,-29-16-9,1 0 1,-1 1-1,-1 0 1,1 0-1,-1 0 0,0 1 1,-1 0-1,0 0 1,0 0-1,-1 0 1,0 1-1,2 10 1,0 4 41,-2 0 1,-1 0-1,-1 34 1,-2-50-51,0 0 0,-1-1 0,0 1 0,0-1 1,0 1-1,-1-1 0,0 0 0,0 0 0,0 0 0,-1 0 0,0-1 0,0 0 0,-1 1 1,1-1-1,-1-1 0,0 1 0,0-1 0,-1 0 0,-7 4 0,7-3-15,-1 0 0,0-1 0,-1 0 0,1 0 0,-1-1-1,0 0 1,1 0 0,-1-1 0,0 0 0,-1 0 0,1-1 0,0 0 0,0-1-1,-1 0 1,-13-1 0,21 0-82,0 0 0,-1 0-1,1 0 1,0 0 0,0 0 0,0 0 0,0 0-1,0-1 1,0 1 0,0 0 0,0-1-1,1 1 1,-1 0 0,0-1 0,1 1 0,-1-1-1,1 1 1,-1-1 0,1 0 0,0 1-1,0-1 1,0 1 0,0-1 0,0 0 0,0 1-1,1-4 1,-2 1-284,1-22-1418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0:48.2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0 0 3602,'0'0'384,"-4"21"-56,-34 165 288,15-105-256,15-58-311,1 0-1,1 1 1,1 0 0,-3 45-1,56-67-301,-23-5 220,0-1 1,0-1-1,0-1 1,-1-2-1,31-13 1,-52 20 27,4-2-65,52-22-192,-55 23 20,0 0 0,-1 0-1,1 0 1,0-1 0,-1 1-1,0-1 1,0 0 0,0 0-1,0 0 1,0 0 0,0-1-1,2-3 1,-2-3-135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0:48.5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3 3 992,'0'0'4272,"0"0"-4251,0-1 0,-1 1 1,1 0-1,0 0 0,-1 0 1,1 0-1,0-1 0,-1 1 1,1 0-1,0 0 1,-1 0-1,1 0 0,-1 0 1,1 0-1,0 0 0,-1 0 1,1 0-1,-1 0 0,1 0 1,0 0-1,-1 0 0,1 1 1,0-1-1,-1 0 0,1 0 1,-1 0-1,1 0 0,0 1 1,-1-1-1,1 0 0,0 0 1,0 1-1,-1-1 0,18 350 1823,-15-232-2313,-2-81-2394,0-19-149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0:49.7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8 54 4978,'-1'0'2252,"-2"0"-2239,15-1-43,-1-1 0,1 0 0,-1-1 0,0 0 0,18-8 0,21-6 42,-32 13-144,1 0 0,-1 1 0,27-1 0,-41 42 121,4 22 55,2-1-1,25 77 1,-23-91-23,-2 0 1,-2 0-1,3 50 1,-6 139 16,-5-220-31,0-10-1,-1-1 0,1 0 0,-1 0 0,0 0 0,-1 0 0,1 0 0,0 0 0,-1 0 1,1-1-1,-1 1 0,0 0 0,0-1 0,0 1 0,0-1 0,-1 0 0,1 0 0,-1 0 0,1 0 0,-1 0 0,1 0 1,-1-1-1,0 1 0,-5 1 0,-5 3-6,-1-1 1,1-1 0,-1 0 0,-14 2-1,-42 4-59,-1-4 1,-94-4-1,110-3-130,54 1 119,1 0 1,-1 0 0,1 0 0,-1-1-1,1 1 1,-1 0 0,0-1 0,1 1 0,-1-1-1,1 1 1,0-1 0,-1 1 0,1-1-1,-1 1 1,1-1 0,0 1 0,-1-1-1,1 1 1,0-1 0,-1 1 0,1-1-1,0 0 1,0 1 0,0-1 0,0 0-1,0 1 1,-1-1 0,1 1 0,0-1 0,1 0-1,-1 1 1,0-1 0,0 0 0,0 1-1,0-1 1,0 0 0,1 1 0,-1-1-1,0 1 1,0-1 0,1 0 0,4-12-1844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0:50.1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5635,'0'0'3073,"42"7"-1120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0:50.7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3 0 2273,'0'0'643,"-19"14"-200,2-3-294,-5 3 93,1 0 0,1 1-1,1 1 1,-34 36 0,49-47-213,0 0 0,0 1 0,1 0 0,-1 0 0,1 0-1,1 0 1,-1 1 0,1-1 0,0 1 0,0-1 0,-1 12 0,3-15-33,0 0 0,1-1-1,-1 1 1,0 0 0,1-1 0,-1 1-1,1-1 1,0 1 0,0 0-1,0-1 1,0 0 0,1 1 0,-1-1-1,0 0 1,1 0 0,0 1 0,-1-1-1,1-1 1,0 1 0,0 0 0,0 0-1,1-1 1,-1 1 0,0-1-1,0 1 1,1-1 0,-1 0 0,1 0-1,-1 0 1,1-1 0,4 2 0,54 10-401,-45-10 378,0 1 0,0 0 0,28 11 0,-39-12 38,-1 1-1,1-1 1,-1 1 0,1 0-1,-1 0 1,0 0 0,0 1 0,0 0-1,0-1 1,-1 1 0,1 1-1,-1-1 1,0 0 0,-1 1-1,1-1 1,2 7 0,-1-2 97,0 0 0,-1 1 0,0 0-1,-1 0 1,0 0 0,0 0 0,-1 0 0,0 0 0,-1 0 0,0 1 0,-2 14 0,0-17-49,-1 0 0,1 0 0,-1 0 0,-1 0 1,1 0-1,-1-1 0,-1 1 0,1-1 0,-1 0 1,0 0-1,-1-1 0,0 0 0,-12 11 0,8-9-170,0 0-1,0 0 1,-1-1-1,0 0 1,0-1-1,0-1 0,-1 1 1,0-2-1,0 0 1,0 0-1,-1-1 0,1-1 1,-1 0-1,0 0 1,0-2-1,-16 0 1,16-1-1912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0:51.3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4002,'0'0'464,"15"16"227,-1-1-523,4 2-15,-2 2 0,0 0 0,-1 0 1,15 27-1,-1 9 108,-2 1 1,-3 2-1,-3 1 1,-2 0-1,-2 1 1,9 76-1,-9-12-236,-7 2 0,-5 136 0,-7-235-328,0 0 0,-2 0 1,-1 0-1,-2 0 1,0-1-1,-1 0 0,-2-1 1,-1 0-1,0 0 1,-2-1-1,-1-1 0,-1 0 1,-30 35-1,17-30-943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0:52.7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25 1 1665,'0'0'2030,"-12"7"-1638,-103 68 657,89-55-979,1 0 0,1 1 1,0 2-1,2 0 1,1 2-1,-19 28 0,-97 170-143,112-173 72,2 0 0,2 2 1,-23 90-1,22-51 2,-12 128 1,27-137-12,4 0 1,4 1 0,3-1 0,4 0 0,3-1 0,24 88 0,-20-108 6,38 137-40,-45-175 28,1-2 0,0 1 1,2-1-1,0-1 0,2 0 0,23 29 0,-28-40-154,0-1 0,0 0 0,1 0 0,0-1 0,1 0 0,0-1 0,0 0 0,0-1 0,1 0 0,0 0 0,0-1 0,0 0 0,0-1 0,0-1 0,1 0 0,17 1 0,21-2-164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0:41.61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80 45 1873,'0'0'2321,"-3"-2"-1849,-3-3-293,0 1-1,-1 0 1,1 0 0,-1 1-1,0-1 1,0 1 0,0 1-1,0 0 1,0 0 0,-1 0-1,-9 0 1,-14-2-106,-45 3-1,62 1-117,1 1 18,-1 0-1,1 1 1,0 1 0,0 0-1,0 1 1,1 1 0,-18 8 0,-7 5-54,-38 26 1,65-37 66,0 0-1,1 0 1,0 1-1,0 0 1,0 0-1,1 1 1,1 0-1,-1 0 1,1 1 0,1 0-1,0 1 1,1-1-1,0 1 1,0 0-1,1 0 1,-3 12 0,-6 25-112,2 1 0,1 0 0,3 0 0,-1 97 0,8-133 105,0 32-49,7 54 1,-5-83 49,1 0 1,1 0-1,0-1 1,1 1 0,1-1-1,15 28 1,-16-35 20,14 27-17,2-1 0,1 0-1,33 36 1,-47-61 5,0-1 0,0 0 0,1 0 0,0-1 0,1 0 0,0-1 0,0 0 0,0 0 0,0-1 0,1-1 0,0 0 0,0 0 0,0-1 0,1 0 0,20 1 0,-23-3 13,-1 0 1,1-1 0,-1-1-1,0 0 1,1 0 0,-1 0-1,0-1 1,0 0 0,0-1-1,0 1 1,0-2 0,0 1-1,-1-1 1,0 0 0,1-1-1,-2 0 1,1 0 0,0 0-1,-1-1 1,0 0 0,-1 0-1,1 0 1,-1-1 0,0 0-1,7-14 1,-9 13 1,0 1-1,-1 0 1,0-1 0,-1 0-1,1 0 1,-1 1 0,-1-1 0,0 0-1,0 0 1,0 0 0,-1 0-1,0 1 1,-1-1 0,1 0-1,-2 1 1,1-1 0,-1 1-1,0 0 1,0 0 0,-9-13-1,-6-8-20,-2 1 0,-1 1 0,-36-35 0,54 58 19,-6-6-20,-1 0 0,0 0 0,-1 1 1,0 1-1,0 0 0,-1 0 0,-24-10 1,31 15 11,0 0 0,0 1 0,0-1 0,0 1 0,-1 0 0,1 0 0,0 1 0,-1-1 0,1 1 0,0 1 0,-1-1 0,1 1 0,-1-1 0,1 2 0,0-1 0,0 0 0,0 1 0,0 0 0,0 0 0,0 1 0,0 0 0,-5 3 0,-7 9-56,1 0-1,0 2 1,2 0 0,-1 0 0,2 1 0,-15 27 0,-55 124-1388,66-131 459,0-1-189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0:55.3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152 2145,'0'0'1147,"12"38"-720,-5 10-272,-4-20-5,1 0-1,2 0 0,1 0 1,14 36-1,-20-62-149,0 0 1,1-1 0,-1 0-1,1 1 1,-1-1-1,1 0 1,0 0 0,-1 0-1,1 0 1,0 0-1,0 0 1,-1 0 0,1 0-1,0-1 1,0 1-1,0-1 1,0 1 0,0-1-1,0 0 1,0 0-1,0 0 1,0 0 0,0 0-1,0 0 1,0-1-1,0 1 1,0-1 0,0 1-1,2-2 1,56-20 37,124-69 155,208-71 1,184 12 630,-514 136-712,53-11-80,625-118 83,-527 120-12,223 5-1,-420 19-101,0 1 0,0 0-1,0 2 1,-1-1 0,1 2-1,-1 0 1,0 1 0,-1 0-1,1 1 1,15 11 0,7 6 2,-1 1 1,46 44 0,-75-62 30,-1 1 0,0 0-1,0 0 1,0 0 0,-1 1 0,-1 0 0,1 0 0,-1 0-1,-1 0 1,0 1 0,3 14 0,-2-9 16,1 0 0,0 0 0,11 18 733,-16-73-164,-1-21-686,-1 25 86,6-63 0,-2 91-29,0 0 1,1 0-1,0 0 1,0 1 0,0-1-1,1 1 1,0 0-1,1 0 1,-1 0-1,1 1 1,1-1-1,-1 1 1,13-10-1,8-5-36,57-37 0,-71 51 49,14-8-26,0 1-1,1 1 0,0 2 1,1 1-1,0 1 0,53-10 0,183-9-76,-49 9 46,41-5 31,-2 1 22,227-17 6,45-7-12,-151-1 35,-87 13-8,-153 16-75,333-61-673,-411 65 618,-1-1 1,-1-3-1,0-3 0,-2-2 1,0-2-1,50-34 1,-96 55-216,1-1 1,-1 1 0,0-1-1,0 0 1,-1-1 0,0 1-1,0-1 1,5-9 0,-1-6-2427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0:56.67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 45 3666,'0'0'2553,"-3"-6"-2036,-1-3-325,3 6-89,0 1 0,0-1 0,-1 0 0,1 1 0,-1-1-1,1 1 1,-1-1 0,0 1 0,0 0 0,-2-3 0,4 53 105,3 9-186,3-1-1,2 0 1,20 69 0,13 88-11,-30 37-219,-26-424-1480,14 158 1666,0 1 1,1-1-1,0 0 1,4-23-1,-2 32 16,0 1 1,0-1-1,1 1 0,-1-1 0,1 1 0,1 0 0,-1 0 0,1 0 0,0 1 0,1-1 0,-1 1 0,9-7 1,8-8 2,42-29 0,-54 43-1,0 1 0,0-1 0,0 1 1,1 1-1,0 0 0,0 0 0,0 1 0,13-2 1,-21 5 2,1 0 1,-1 0-1,0 0 1,0 1 0,0-1-1,1 1 1,-1 0 0,0 0-1,0-1 1,0 1-1,0 1 1,0-1 0,0 0-1,-1 0 1,1 1 0,0-1-1,0 1 1,-1-1-1,1 1 1,-1 0 0,0 0-1,1-1 1,-1 1 0,0 0-1,0 0 1,0 0-1,1 4 1,4 10 114,0 0 0,6 28 0,-5-19 88,117 336 839,-120-347-1074,-4-12-100,1 0 1,-1 0 0,0 1-1,1-1 1,-1 0 0,1 0 0,0 0-1,0 0 1,0 0 0,0 0-1,0 0 1,0 0 0,1 0 0,-1-1-1,1 1 1,-1 0 0,1-1-1,-1 1 1,1-1 0,0 0 0,0 1-1,0-1 1,0 0 0,2 1-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02.6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1 0 224,'0'0'1996,"-4"0"-1540,-63 0 3855,71 17-4559,9 4 237,2-1-1,0 0 1,25 24 0,-6-6 13,67 72 9,-56-64-1,-3 1 0,38 56-1,-77-99 18,-1 0-282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03.13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14 0 3618,'0'0'2281,"-1"0"-2225,-1 0 1,1 0-1,-1 0 1,1 0 0,0 1-1,-1-1 1,1 0-1,0 1 1,-1-1 0,1 1-1,0 0 1,0-1-1,-1 1 1,1 0 0,0-1-1,0 1 1,0 0-1,-2 2 1,-17 30-34,2 2 0,1 0 0,-21 62 0,2-4-11,18-51-39,-19 45-309,-60 102 0,91-179 156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03.91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35 0 1313,'0'0'3495,"-17"4"-2885,-4-2-397,11-1-90,0 0 0,0 1 1,0 1-1,0-1 1,-12 6-1,10-3-67,1 1 0,1 1-1,-1-1 1,1 2 0,0-1 0,1 1 0,-1 1-1,2 0 1,-1 0 0,-13 21 0,-3 6-83,-33 69 0,39-70 25,1 1-1,2 1 0,2 0 1,1 1-1,3 1 0,0-1 0,3 2 1,-3 40-1,8-38-17,1 0 1,3-1-1,2 1 0,1-1 1,2 1-1,2-2 0,26 75 1,-18-75-14,2 0 1,2-1 0,30 43 0,89 97 35,-123-157-4,-16-19-56,1 0 0,0 0-1,0 0 1,0 0 0,0-1-1,0 1 1,1-1-1,-1 1 1,1-1 0,0 0-1,-1 0 1,1 0 0,0-1-1,0 1 1,0 0-1,0-1 1,1 0 0,-1 0-1,0 0 1,1 0 0,-1-1-1,0 1 1,1-1-1,4 0 1,11 0-650,7 0-413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05.52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78 1521,'0'0'5560,"24"-18"-4915,-4 8-651,0 1-1,0 1 1,1 0-1,0 2 1,0 0 0,1 2-1,0 0 1,0 2-1,-1 0 1,1 1-1,30 4 1,-46-3 0,-1 1 0,0 0 0,1 0-1,-1 1 1,0 0 0,0 0 0,0 0 0,0 0 0,0 1 0,-1 0 0,1 0 0,-1 0 0,0 1 0,0-1 0,0 1-1,0 0 1,-1 0 0,1 0 0,-1 1 0,0-1 0,0 1 0,2 7 0,-1-4 17,0 1-1,-1 0 1,0 0 0,-1 0 0,1 1-1,-2-1 1,0 0 0,0 1 0,-1-1 0,0 1-1,0-1 1,-2 11 0,0-14-29,0 0 0,0 0 0,-1-1 1,1 1-1,-1-1 0,0 0 0,-1 0 0,1 0 1,-1 0-1,0 0 0,0-1 0,0 0 0,-1 0 0,0 0 1,0 0-1,-7 3 0,5-2-82,-1 0 0,0-1 1,0 0-1,-1-1 0,1 0 0,-1 0 0,0-1 1,0 0-1,0 0 0,-13 0 0,22-2 47,8-1-271,0 0 293,0 0 0,0 1 1,0 0-1,0 1 0,0 0 1,11 2-1,-10 0 34,0 0-1,0 0 1,-1 1 0,1 0-1,-1 0 1,0 1 0,0 1 0,0-1-1,-1 1 1,0 0 0,0 1-1,-1-1 1,1 2 0,-1-1-1,-1 0 1,0 1 0,0 0-1,4 10 1,-1-2 31,-1 0-1,0 0 0,-2 1 1,0-1-1,-1 1 1,0 1-1,-1-1 1,0 32-1,-3-41-21,0 0-1,-1 0 1,0-1 0,-1 1-1,1 0 1,-1 0-1,-1-1 1,0 1 0,0-1-1,0 0 1,-5 8 0,0-4-3,0-1 0,0 0 0,-1 0 0,0-1 0,-1 0 0,-11 8 0,8-8-33,0-1 1,0-1-1,0 1 1,-1-2-1,0 0 1,-1-1-1,1 0 1,-1-1-1,0-1 1,0 0-1,0-1 1,-1-1-1,1 0 1,0-1-1,-28-3 1,39 2-43,0 1 1,0-1 0,1 1 0,-1-1-1,0 0 1,0-1 0,0 1-1,1-1 1,-1 0 0,1 1 0,-1-1-1,1-1 1,0 1 0,-1-1-1,1 1 1,1-1 0,-1 0 0,0 0-1,1 0 1,-1 0 0,1 0 0,0-1-1,0 1 1,0-1 0,1 0-1,-1 1 1,1-1 0,0 0 0,0 0-1,0 0 1,0-5 0,1-10-1568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06.0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2961,'0'0'1380,"3"2"-1218,50 29 525,-3 2 0,84 69-1,81 99 32,-199-182-381,-11-10-748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06.4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17 0 1793,'0'0'1825,"-14"22"-1428,-1 1-265,-3 3 56,1 2 0,1 0-1,-14 34 1,2 5 26,-3-1 0,-3-2 1,-63 90-1,81-124-1748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06.9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2 0 960,'0'0'3418,"-3"3"-2906,1 1-459,-1-1-1,1 1 1,0 0-1,1-1 0,-1 1 1,0 0-1,1 0 1,0 0-1,0 0 1,0 1-1,1-1 1,-1 0-1,1 5 0,2 72 82,-1-40 204,2 61 224,4-1 0,24 122 0,-26-195-524,-2 1 1,0 34-1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07.5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123 2289,'0'0'203,"-1"18"8,-1 5-191,-6 113 1257,8-120-1105,1-1 1,0 1 0,1-1-1,0 1 1,1-1 0,1 0-1,7 17 1,-5-19-105,1-1 0,1 1 1,0-1-1,1-1 0,0 0 0,0 0 0,1 0 1,1-1-1,0-1 0,0 0 0,20 12 0,-25-17-43,0-1-1,1 0 0,-1 0 1,1 0-1,0-1 0,0 1 1,0-2-1,0 1 1,0-1-1,0 0 0,0-1 1,1 1-1,-1-1 0,0-1 1,0 0-1,0 0 1,0 0-1,0-1 0,0 0 1,0 0-1,0 0 0,-1-1 1,1 0-1,10-8 0,-4 3 27,-2 0 0,1-1 0,-1 0 0,-1-1 0,0 0 0,0-1 0,-1 0 0,0-1 0,-1 1 0,0-2 0,-1 1 0,-1-1 0,0 0 0,0-1 0,-1 1 0,-1-1-1,-1 0 1,0 0 0,0 0 0,0-29 0,-3 38-46,1-19 18,-1 0 0,-1 0 0,-6-36 0,5 52 0,0 0 1,-1 0 0,0 0 0,0 0 0,-1 0-1,0 1 1,0 0 0,-1 0 0,0 0 0,0 0-1,0 1 1,-1 0 0,-12-10 0,7 8-31,1 1 0,-1 1 0,-1 0 0,1 1 0,-1 0 0,0 1 0,0 0 0,0 0 0,-1 2 0,1-1 0,-1 2 0,0 0 0,1 0 0,-1 1 0,-21 3 0,28-2-112,1 0 1,0 0 0,-1 1-1,1-1 1,0 1-1,0 0 1,0 1 0,1-1-1,-1 1 1,0 0-1,1 1 1,0-1 0,0 1-1,-6 5 1,0 3-460,0 0 0,1 1 0,-14 25 1,8-10-1547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0:42.07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8 0 4370,'0'0'544,"-35"34"-480,31-32-48,0-1-32,4 3-16,-4 2-608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08.1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 0 6051,'0'0'1542,"-3"1"-1312,0 12-458,5 442-1628,-2-452 1637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08.6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9 3009,'0'0'939,"0"16"-482,0 28-132,1 128 572,-1-167-884,0 0 1,1 1-1,-1-1 1,1 0 0,0 0-1,1 0 1,-1 0 0,1-1-1,0 1 1,0 0 0,1-1-1,-1 1 1,1-1-1,0 0 1,0 0 0,0 0-1,1 0 1,0 0 0,-1-1-1,1 1 1,0-1 0,1 0-1,-1-1 1,0 1-1,1-1 1,0 0 0,-1 0-1,1 0 1,0 0 0,0-1-1,0 0 1,0 0 0,0 0-1,0-1 1,9 0-1,-7 0 24,0-1-1,0 0 0,0 0 0,0 0 0,0-1 1,-1 0-1,1-1 0,-1 0 0,1 0 0,-1 0 1,0 0-1,0-1 0,0 0 0,0-1 0,-1 1 0,0-1 1,9-10-1,-8 9 0,-1-2 0,0 1 0,0 0-1,-1-1 1,0 0 0,0 0 0,-1 0 0,0-1 0,0 1 0,-1-1 0,0 0 0,-1 1 0,1-1-1,-1-9 1,-1 9-20,0 1 0,0-1-1,0 1 1,-1 0 0,0-1-1,-1 1 1,0 0 0,0 0-1,-1 0 1,0 0 0,0 0-1,-1 0 1,0 1 0,-1 0-1,1 0 1,-1 0 0,0 0-1,-1 1 1,0 0 0,0 0-1,0 0 1,-11-7 0,6 5 1,-1 1 0,0 0 0,0 0 0,-13-5 1,20 10-41,0 0 0,1 1 1,-1-1-1,0 1 0,0 0 1,0 0-1,0 1 1,0 0-1,0 0 0,0 0 1,0 0-1,0 1 0,0-1 1,-8 3-1,11-1-28,-1 0 1,0 0-1,1 0 0,-1 0 1,1 0-1,0 1 0,0-1 1,0 1-1,0-1 0,0 1 1,0 0-1,1 0 1,-1 0-1,1 0 0,0 0 1,0 0-1,-1 3 0,-12 58-1641,10-22-365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09.60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90 1 3602,'0'0'1822,"-8"0"-1457,-18 0-175,0 1-1,1 1 1,-1 2 0,1 0-1,0 2 1,-35 12-1,50-14-198,0 0-1,1 0 1,0 1-1,0 0 1,0 1-1,1 0 1,-1 0-1,1 1 1,1 0-1,-1 0 1,1 1-1,1 0 1,0 0-1,0 0 0,0 1 1,1 0-1,0 0 1,1 1-1,-6 18 1,5-11-6,1-1 0,1 1-1,1 0 1,0 1 0,1-1 0,1 0 0,1 0 0,0 1 0,1-1-1,5 20 1,-5-29-15,1-1-1,-1 1 0,1-1 1,1 0-1,-1 0 0,1 0 1,1-1-1,-1 1 0,1-1 0,0 0 1,0 0-1,1-1 0,0 1 1,0-1-1,0 0 0,1-1 1,-1 0-1,1 0 0,0 0 1,0-1-1,1 0 0,-1 0 0,0-1 1,13 3-1,5-1-363,-1-1 0,1-1 0,0-2-1,0 0 1,0-1 0,-1-2 0,28-5 0,-15-2-1677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10.7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02 2081,'0'0'85,"2"21"-31,0-4-39,2 20 254,1 1 1,13 44 0,-8-53 54,0-2-1,25 46 1,-40-84-127,0-1 1,1 1-1,0-1 0,0 0 1,1 0-1,1 0 0,-1-13 0,-1-92-1000,4 103 834,0 10-25,1 0 1,-1 0-1,1 0 0,0 0 1,0 0-1,1 0 0,-1 0 1,1 1-1,0-1 0,-1 1 1,2-1-1,-1 1 0,0 0 1,1 0-1,-1 0 0,1 0 1,0 0-1,0 1 0,0-1 1,1 1-1,-1 0 0,4-3 1,-4 4-8,0-1 1,0 1-1,0 0 1,0 0-1,-1 0 1,1 0-1,1 0 1,-1 1-1,0-1 1,0 1-1,0 0 0,0 0 1,0 0-1,0 0 1,0 0-1,0 1 1,0 0-1,1-1 1,-2 1-1,1 0 1,0 1-1,0-1 1,0 0-1,0 1 1,-1-1-1,1 1 1,-1 0-1,5 4 1,2 4 16,-1 0 1,0 1-1,-1 0 0,0 1 1,-1-1-1,0 1 1,-1 1-1,0-1 1,5 21-1,0 13 80,6 66 1,2 10-78,-21-217 357,-3 49-401,2 0-1,2 0 1,6-70 0,-2 107 31,0 0 1,1 0 0,0 0-1,0 1 1,1-1 0,0 1-1,0 0 1,1 0 0,0 1-1,10-12 1,-3 5 6,0 1 0,1 1 0,1 0 0,21-15 0,-34 26-19,-1 1 0,1-1 0,0 1 0,0-1 0,0 1-1,0-1 1,0 1 0,-1 0 0,1 0 0,0-1 0,0 1-1,0 0 1,0 0 0,0 0 0,0 0 0,0 0 0,0 0 0,0 0-1,0 0 1,0 1 0,0-1 0,0 0 0,-1 0 0,1 1 0,0-1-1,1 2 1,18 21-32,1 35 85,-21-58-47,15 74 150,10 127 1,-9-58-95,-14-123-43,-1-11-223,1-25-935,-1-1-263,-1 0-1159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11.3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305,'0'0'7443,"4"0"-7074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12.03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59 0 3794,'0'0'219,"-18"1"-222,-57 2 120,64-1-75,0 0 0,1 1 0,-1 0 0,1 1 0,-1 0 0,1 1 0,1 0 0,-1 0 0,1 1 0,-11 9 0,-3 0 267,15-9-228,0 0 0,0 0 0,0 1 0,1 0 0,0 0 0,1 1 0,-10 14 0,13-19-86,1 1 0,0-1 0,0 1 0,0 0 0,1 0 0,-1 0 0,1 0 0,0 0-1,0 0 1,0 0 0,1 0 0,0 0 0,-1 0 0,1 1 0,1-1 0,-1 0 0,1 0 0,-1 0 0,1 0 0,0 0 0,3 6-1,-1-5-19,0 0 0,1 0 0,-1 0 0,1 0 0,0-1 0,1 0 0,-1 1 0,1-2 0,-1 1 0,1 0 0,7 3 0,70 31-120,-19-9 137,-53-23 18,13 7-14,0 1 1,0 1-1,29 26 1,-46-36 11,-1 0-1,0 0 1,0 1-1,0 0 1,-1 0 0,0 1-1,0-1 1,-1 1 0,0 0-1,0-1 1,0 1 0,-1 1-1,0-1 1,0 0-1,-1 1 1,0-1 0,0 10-1,-1-12 10,0-1 0,0 0 0,0 0 0,-1 0 0,0 1 0,0-1 0,0 0 0,0 0 0,-1 0 0,0 0 0,1-1-1,-5 7 1,1-4 17,-1 0 0,0 0-1,0 0 1,0-1-1,-12 8 1,-3 2-52,-1-1 1,-1-1-1,0-1 1,-1-1-1,0-1 0,-1-1 1,0-2-1,0 0 1,0-2-1,-1 0 1,-36 1-1,57-6-86,4 0 20,-1 0 0,0 0 1,1 0-1,-1 0 0,1 0 0,-1 0 0,0 0 0,1 0 1,-1-1-1,1 1 0,-1-1 0,1 1 0,-1-1 0,1 0 1,-1 1-1,1-1 0,0 0 0,-2-1 0,-7-16-1831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12.5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1 3153,'0'0'2215,"-10"4"-1450,330 1-4230,-267-3 1085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12.9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 1 4178,'0'0'2033,"0"32"-1902,-2 121 219,0 12-3368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14.1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6 1 2273,'0'0'1489,"2"3"-1364,18 32 559,27 36 0,-26-41-381,-1 1 1,21 45-1,-7 4 31,-4 2-1,-3 1 1,-4 1-1,-3 1 1,14 148-1,-30-182-255,-2 1 0,-3 0 0,-2 0-1,-2-1 1,-2 1 0,-3-1-1,-25 79 1,21-94-59,-1-1 1,-2-1-1,-1-1 1,-24 32-1,-101 115 87,125-160-423,0 2 0,1 0-1,2 1 1,0 0 0,1 1 0,-10 26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15.6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6 1361,'0'0'2801,"32"0"-1937,79 0-673,-1-5-1,182-32 0,-222 23-1702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0:42.9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0 1 1713,'0'0'42,"-12"17"-10,3-5 7,-9 13 120,1 1 0,1 0 0,-17 40 0,25-42 21,1 1 0,1 1 0,1-1 0,1 1 0,-1 32 0,7 133 282,0-150-312,1-10-58,1-1 1,1 0 0,2 0-1,1 0 1,1-1-1,2 0 1,1-1-1,1 0 1,1-1-1,1-1 1,2 0 0,38 46-1,-51-67-71,1-1 0,0 1 0,0-1 0,0 0 0,0-1 0,0 1 0,1-1 0,0 0-1,-1 0 1,1-1 0,13 4 0,-3-3 19,0-1-1,0-1 0,25 0 1,-40-1-35,4-1 20,0 0 0,0-1 1,0 1-1,-1-1 1,1 0-1,0 0 0,-1 0 1,1-1-1,-1 0 1,0 0-1,0 0 0,0 0 1,0-1-1,0 1 1,-1-1-1,1 0 1,-1 0-1,5-9 0,-1 2 22,1-1 0,-2 0 0,0 0 0,0 0 0,-1-1 0,4-14 0,-6 14-30,-1 1 0,1-1 0,-2 1 0,0-1 0,0 0 0,-1 0 0,-1 0 0,0 1 1,-1-1-1,-4-14 0,4 21-14,0 0 1,-1 0 0,0 0-1,0 0 1,0 1-1,-1-1 1,0 1-1,0 0 1,0 0 0,-1 1-1,0-1 1,1 1-1,-2 0 1,1 0-1,0 1 1,-1-1 0,1 1-1,-1 0 1,0 1-1,0 0 1,-11-3-1,9 2-12,0 1 0,1 0 0,-1 0 0,0 1 1,0 0-1,0 0 0,0 1 0,0 0 0,0 0 0,0 1 0,1 0 0,-1 0 0,0 1 0,0 0 0,1 1 0,-1-1 0,1 1 0,0 1 0,0 0 0,0 0 0,0 0 0,1 1 0,-1-1 0,1 2 0,0-1 0,-8 10 0,2-2-231,-1 1 1,2 0-1,0 1 1,0 0 0,2 1-1,0 0 1,0 0 0,2 1-1,0 0 1,1 0-1,0 1 1,2 0 0,0 0-1,-1 18 1,4-19-1191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16.3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 2 1777,'0'0'3247,"-14"10"-1785,663-7-1409,-645-3-348,1 0 0,0 0 0,-1-1 0,1 0 0,0 0 0,-1 0 1,1-1-1,-1 1 0,1-1 0,5-4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21.7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4 1617,'0'0'4698,"0"-23"-2940,45 689-1819,-39-629 153,-1-1-350,-3-18-2850,-2-31 387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22.4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 120 3217,'0'0'2471,"0"14"-2108,0-1-262,1-1 0,-1 1 0,2 0 0,0-1 0,1 1 1,0-1-1,0 0 0,7 15 0,-7-23-98,-1 1 0,1 0 0,0-1 1,0 0-1,0 1 0,1-1 0,0 0 0,-1-1 0,1 1 0,1-1 0,-1 0 0,0 0 0,1 0 1,0 0-1,-1-1 0,1 0 0,0 0 0,0 0 0,0-1 0,0 1 0,1-1 0,8 1 1,-1-1 2,0-1 0,0 1 0,0-2 1,0 0-1,0 0 0,-1-2 0,1 1 1,0-2-1,-1 1 0,0-2 0,1 0 1,-2 0-1,1-1 0,-1 0 1,0-1-1,0-1 0,0 1 0,-1-2 1,-1 1-1,1-2 0,-2 1 0,16-21 1,-21 26-8,0-1 0,-1 1 0,1-1 0,-1 1 0,0-1 0,0 0 0,-1 0 1,1 0-1,-1 0 0,0 0 0,-1 0 0,1 0 0,-1 0 0,0 0 0,0 0 0,0-1 1,-1 1-1,0 0 0,0 0 0,0 0 0,-1 0 0,0 1 0,0-1 0,0 0 0,0 1 1,-1-1-1,1 1 0,-1-1 0,0 1 0,-1 0 0,1 1 0,-1-1 0,1 0 0,-1 1 0,0 0 1,-1 0-1,1 0 0,0 1 0,-1-1 0,0 1 0,-7-3 0,-3 0-52,1 1 0,-1 1 0,1 0-1,-1 0 1,0 2 0,0 0 0,0 0 0,0 2-1,0 0 1,0 0 0,-24 7 0,28-6-27,1 1-1,-1 0 1,1 0 0,-1 1-1,1 1 1,0 0 0,1 0-1,-1 1 1,1 0 0,0 1-1,1 0 1,0 0 0,0 1 0,0 0-1,1 0 1,-9 14 0,14-18-113,0 1 0,0-1 1,1 1-1,-1 0 0,1 0 0,0 0 1,0-1-1,1 1 0,0 0 0,0 0 1,0 6-1,0-2-480,0 10-1077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23.0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 1217,'0'-4'6058,"13"96"-6183,-2-15 220,2 101-1,-9 99-550,-1-291-2201,3 3 448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23.3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7732,'0'0'2753,"2"0"-2673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24.1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190 2721,'0'0'1932,"-1"12"-1612,1-4-304,-2 0 27,1 1 0,1-1 0,0 1 0,0-1 0,0 0 0,1 1 0,1-1 0,-1 0 0,1 1 0,1-1 0,-1 0 0,1 0 0,1-1 0,-1 1 0,1-1 0,6 8 0,-5-10-41,1 0 0,0 0 0,0 0 0,0-1 0,0 0 1,1 0-1,0 0 0,0-1 0,0 0 0,0-1 0,0 0 0,0 0 0,1 0 0,-1-1 0,1 0 1,-1 0-1,1-1 0,-1 0 0,1 0 0,0-1 0,-1 0 0,13-3 0,-5 0-32,1 0-1,-2-1 0,1 0 1,0-1-1,-1-1 1,0 0-1,-1-1 1,0-1-1,0 0 0,12-11 1,-15 11-128,-1 0 1,0-1 0,-1 0-1,0 0 1,-1-1 0,12-22-1,-17 30 167,0-1-1,-1 0 1,1 0 0,-1 0-1,0 0 1,0-1-1,-1 1 1,1 0 0,-1 0-1,0 0 1,0-1 0,0 1-1,-1 0 1,1 0-1,-1 0 1,0-1 0,0 1-1,-1 0 1,1 0-1,-1 1 1,0-1 0,0 0-1,0 0 1,-1 1-1,-2-4 1,-4-4 73,-2 0 0,1 0 0,-1 1-1,-1 0 1,0 1 0,0 0 0,-1 1 0,0 1-1,0 0 1,-18-7 0,24 12-64,-1 0 0,1 0 0,0 0 0,0 1 0,-1 0-1,1 0 1,-1 0 0,1 1 0,-1 1 0,1-1 0,0 1 0,-1 1 0,1-1 0,0 1 0,0 0 0,0 1-1,0-1 1,0 2 0,0-1 0,1 1 0,-12 8 0,10-5-210,0 0-1,0 0 1,1 1 0,0 1-1,1-1 1,0 1 0,0 0-1,1 0 1,0 0-1,0 1 1,1 0 0,0 0-1,1 0 1,0 0 0,1 1-1,0-1 1,1 1 0,0 0-1,1 11 1,0 10-1809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24.7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1 21 2977,'0'0'1537,"-9"7"-1182,9-6-354,-6 3 36,0 1 0,1 0 1,0 1-1,0-1 0,0 1 1,1 0-1,0 0 0,0 1 0,0-1 1,1 1-1,0 0 0,0 0 1,0 0-1,-1 8 0,1 0 10,1 1 1,1-1-1,0 1 0,1-1 0,0 1 0,1-1 0,5 24 1,-5-34-50,1-1 1,-1 1 0,1 0 0,0-1-1,0 1 1,0-1 0,1 0-1,0 0 1,0 0 0,0 0 0,0 0-1,0-1 1,1 1 0,0-1-1,-1 0 1,1 0 0,0 0 0,1 0-1,-1-1 1,0 0 0,1 0-1,-1 0 1,1 0 0,0-1 0,0 0-1,-1 0 1,10 1 0,0-1-143,0 0 0,0-1 0,0-1 0,0 0 0,0-1 0,0-1 0,0 0 0,-1 0 0,18-8 0,-21 7 69,-1 0 0,1-1 0,-1-1 1,0 1-1,0-1 0,-1-1 0,0 0 1,0 0-1,0 0 0,-1-1 0,0 0 1,-1-1-1,6-9 0,-9 12 122,0 0-1,-1 0 1,0 0 0,0 0-1,0 0 1,-1 0-1,0 0 1,0 0 0,-1-1-1,1 1 1,-1 0-1,-1-1 1,1 1 0,-1 0-1,0-1 1,-1 1-1,0 0 1,1 0 0,-2 0-1,1 0 1,-1 1-1,0-1 1,0 1 0,-1-1-1,1 1 1,-1 0-1,0 0 1,-1 1 0,1-1-1,-1 1 1,-9-7 0,5 5 65,0 0 0,-1 1 1,0 0-1,0 0 0,0 1 1,-1 0-1,1 1 1,-12-2-1,-2 2-45,-1 0-1,-36 2 1,57 1-165,0 0 1,0 0-1,0 1 0,0 0 1,0-1-1,0 2 1,1-1-1,-1 0 0,0 1 1,0 0-1,1-1 1,-1 2-1,1-1 0,0 0 1,0 1-1,-1-1 1,2 1-1,-1 0 0,0 0 1,0 0-1,1 0 1,0 1-1,0-1 1,0 1-1,0-1 0,0 1 1,1 0-1,-1 0 1,1-1-1,-1 7 0,1 2-2207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25.67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1 62 4482,'0'0'1099,"-14"-6"-597,-6-2-370,12 6-33,1-1 1,-1 0-1,1-1 1,-1 0 0,1 0-1,0-1 1,-6-5-1,10 8-66,0 0 0,0 1 0,1-1 0,-1 1 0,0 0 0,0 0 0,-1 0 0,1 1 0,0-1 0,0 1 0,0-1 0,0 1 0,-1 0 0,1 0-1,0 0 1,0 1 0,0-1 0,0 1 0,0 0 0,-1 0 0,-2 1 0,-2 1-52,1 1-1,0-1 0,0 1 1,0 0-1,0 1 1,1-1-1,-7 7 0,6-4 10,1 0-1,0 1 1,1-1-1,-1 1 0,1 0 1,1 0-1,-1 1 0,1 0 1,1-1-1,0 1 0,0 0 1,1 1-1,-2 9 0,0 13-24,2 1 0,3 47 0,-1-77 33,1 14-106,2-1 0,0 1-1,0 0 1,2-1-1,11 28 1,41 74-271,-50-105 364,1 0 0,1 0 0,0-1 0,0 0 0,1-1 1,0 0-1,1 0 0,17 12 0,-19-17 5,0-1-1,0 0 1,1 0-1,0-1 1,0 0-1,0 0 1,1-1-1,-1-1 1,1 0-1,-1 0 1,1-1 0,15 0-1,-16-1 11,0-1 0,0 0-1,-1 0 1,1-1 0,0 0 0,-1 0-1,1-2 1,-1 1 0,12-7 0,-15 7 6,-1 0-1,1-1 1,-1 0 0,0 0 0,0 0 0,-1-1-1,1 1 1,-1-1 0,0 0 0,0-1 0,-1 1 0,1 0-1,-1-1 1,0 0 0,2-9 0,-3 8 68,0 0 0,-1 0 0,1-1 0,-2 1 1,1 0-1,-1-1 0,0 1 0,-1 0 0,0 0 0,0-1 1,0 1-1,-1 0 0,0 0 0,-1 0 0,0 0 0,0 1 1,0-1-1,0 1 0,-1 0 0,0-1 0,-10-9 0,8 9 35,0 0-1,-1 1 0,0-1 1,-1 1-1,1 1 1,-1 0-1,0 0 0,0 0 1,-1 1-1,0 0 0,1 1 1,-1 0-1,0 0 0,0 1 1,-1 0-1,-15-1 0,4 2-98,-1 1-1,0 1 1,-29 6-1,40-5-116,0 1 0,1 0 0,-1 1 0,1 1 0,-1 0 0,1 0 0,1 1 0,-12 8 0,-58 52-4061,55-47 1194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36.46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2689,'0'0'4058,"6"17"-4421,13 9 356,1 0 0,1-2-1,2 0 1,0-2 0,26 21-1,3 3 20,-17-15 2,-17-17-12,-1 1 0,-1 1-1,-1 1 1,0 0 0,18 27-1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36.8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59 0 3506,'0'0'811,"-14"12"-545,-1 0-175,5-5-37,0 1 1,1 0-1,0 0 0,1 1 1,0 1-1,0-1 1,-8 14-1,-25 43 180,2-2-150,-2-1-1,-3-2 1,-71 75-1,103-125-340,-27 32 762,36-41-784,1 1 0,0 0 0,0 0 0,0 1 0,1-1 0,-1 0 0,1 0-1,0 1 1,0-1 0,0 1 0,0-1 0,0 7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0:43.8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141 2913,'0'0'1398,"-1"-12"-984,-1-39-278,3 48-130,0 0 0,1-1-1,-1 1 1,0 0 0,1 0 0,-1 1 0,1-1 0,0 0-1,0 0 1,0 1 0,1-1 0,-1 1 0,0 0 0,1 0-1,0 0 1,-1 0 0,1 0 0,0 0 0,0 1 0,0-1 0,0 1-1,0 0 1,0 0 0,5-1 0,-2 0-3,3-2-7,0 1 0,1 0 0,-1 0 1,0 1-1,1 1 0,-1-1 0,1 2 0,-1-1 0,1 1 0,-1 1 0,1-1 0,0 2 0,-1-1 0,0 1 0,1 1 0,-1 0 0,0 0 1,10 6-1,-11-5 1,-1 0 0,0 1 1,-1 0-1,1 1 0,-1-1 1,0 1-1,0 0 0,-1 1 1,0 0-1,0-1 0,-1 1 1,1 1-1,-1-1 0,-1 1 1,0-1-1,0 1 0,0 0 1,-1 0-1,0 1 0,-1-1 1,1 10-1,0 1-5,0 0-1,-2 1 1,-1-1 0,0 0 0,-1 1-1,-1-1 1,-1 0 0,-1-1 0,0 1-1,-16 32 1,-37 61-360,27-57-154,-30 79 1,57-127 488,1 1 0,1 0 0,0 0-1,0 0 1,0 0 0,1 0 0,0 0 0,1 0 0,0 0 0,0 1-1,2 14 1,0-21 41,0 0-1,0 0 0,0-1 0,0 1 1,0 0-1,0-1 0,0 1 1,0-1-1,1 1 0,-1-1 0,1 0 1,-1 0-1,1 0 0,-1 0 0,1-1 1,-1 1-1,1-1 0,5 1 1,52 2 513,-57-3-484,92 2 222,-39 1 34,88-8 0,-138 3-529,0 1 0,1-1 1,-1 0-1,0 0 0,0 0 0,0-1 0,0 0 0,8-6 0,-2 0-2016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37.4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4626,'0'0'931,"0"40"1198,0 633-1507,5-639-389,0-1-3185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38.2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2 115 16,'0'0'3610,"-2"8"-3357,-5 31 221,1 1 0,0 69 0,11 91 529,-4-189-983,0 0 0,1 0 0,0 0 0,1 0 0,0-1 0,0 1 0,2-1 0,-1 0 0,1 0 0,0 0 0,1 0 0,13 15 0,-14-19-10,1 0 0,0 0 0,0-1-1,0 0 1,1 0 0,0 0 0,-1-1 0,2 0 0,-1 0 0,0-1 0,1 0 0,-1 0 0,1-1 0,0 0 0,0 0 0,0-1 0,0 0-1,9 0 1,-2-1 21,0 0 0,0-2 0,0 1 0,-1-2 0,25-6 0,-30 5-18,0 0 1,0 0-1,0-1 1,0 0-1,-1 0 1,0-1-1,0 0 1,-1-1-1,11-11 1,-7 6 24,-1 0 1,-1-1-1,1 0 0,-2-1 1,0 1-1,-1-2 1,0 1-1,-1-1 1,4-17-1,-4 9 11,-2 1-1,-1 0 0,-1-1 1,0 0-1,-4-43 1,0 54-26,0 0 1,-1 0 0,-1 1 0,0-1 0,0 1 0,-1 0 0,-1 0 0,1 0 0,-13-16 0,5 9 1,-1 1-1,0 0 1,-1 1 0,-27-21-1,28 26-32,-1 1 0,-1 1 0,0 0 0,0 1 0,-1 1 0,1 1 0,-2 0 0,1 1 0,-1 1 0,1 1 0,-1 0 0,0 1 0,0 1 0,-35 3 0,47-2 2,0 1-1,1 0 1,-1 1-1,0-1 1,0 1-1,1 0 0,-1 1 1,1-1-1,-1 1 1,1 0-1,0 1 1,0-1-1,1 1 1,-1 0-1,1 0 1,-1 0-1,1 1 0,1 0 1,-1-1-1,1 1 1,0 0-1,0 1 1,0-1-1,1 1 1,-1-1-1,-1 9 0,-2 7-409,0 0-1,1 1 1,2 0-1,0 0 1,1 39-1,2-25-1311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38.9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3 69 2865,'0'0'2332,"-5"0"-1702,-13 0 1683,28-2-1473,50-4-1296,-16 3 579,336-54-1729,-422 67-1668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39.7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 99 3810,'0'0'1526,"-1"-7"-1134,0 0-337,0 5-37,1 1-1,-1-1 1,1 0 0,-1 0 0,1 0-1,-1 0 1,1 0 0,0 0-1,0 0 1,0 0 0,0 0 0,0 0-1,1 0 1,-1 0 0,1 0-1,-1 0 1,1 0 0,0 0 0,-1 0-1,1 0 1,0 1 0,0-1-1,0 0 1,1 1 0,-1-1 0,0 1-1,1-1 1,-1 1 0,1-1 0,-1 1-1,1 0 1,-1 0 0,1 0-1,0 0 1,0 0 0,0 0 0,3-1-1,14-3-31,1 0-1,0 1 0,0 1 1,0 1-1,0 1 0,33 2 1,-44-1 11,0 1 1,0 0-1,0 0 0,0 1 1,0 0-1,-1 1 1,1 0-1,-1 0 0,1 1 1,-1 0-1,0 0 1,0 1-1,-1 0 0,0 1 1,0-1-1,12 13 1,-15-12 4,0 0 1,0 0-1,-1 0 1,1 0-1,-2 1 1,1-1-1,-1 1 1,0-1-1,0 1 1,-1 0-1,1 0 1,-2 0-1,1 0 1,-1 0-1,0 0 1,0 0-1,-1 0 1,0 0-1,-3 11 1,0-6 8,-1 0 1,1-1 0,-2 1 0,0-1 0,0-1 0,-1 1 0,0-1 0,-1 0 0,0-1 0,-10 10 0,-39 30 10,-26 26 68,76-67-99,0 0 0,0 0 1,0 1-1,1 0 1,1 0-1,-1 0 0,-6 17 1,10-18-5,0 0 1,1 1-1,0-1 1,0 0-1,1 1 1,1 8-1,-1-2-35,0-15-3,339-4 203,-316 2-2222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40.3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8 0 3826,'0'0'1286,"-1"20"-1140,-4 1-46,-1 1-1,-1-1 0,-16 33 0,-3 8 233,18-40-280,0 0-1,2 1 1,0-1 0,2 2 0,0-1 0,1 25 0,3-47-53,0-1 0,0 1 0,1 0 0,-1 0 0,0-1 0,1 1 0,-1 0 0,1-1 0,-1 1 0,1 0 0,-1-1 0,1 1 0,-1-1 0,1 1 0,0-1 0,-1 1 0,1-1 0,0 1 0,-1-1 0,1 0 0,0 1 0,0-1 0,-1 0 0,1 0 0,0 1 0,0-1 0,-1 0 0,1 0 0,0 0 0,1 0 0,31 1 17,-26-1-36,46-1-353,1-2 1,56-11-1,-76 8-1125,65-2 0,-92 8 161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40.8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0 9 2625,'0'0'2524,"-3"-3"-2078,2 3-437,1-1 0,0 1 1,0 0-1,-1-1 0,1 1 1,0 0-1,-1-1 1,1 1-1,0 0 0,-1-1 1,1 1-1,-1 0 0,1 0 1,0-1-1,-1 1 0,1 0 1,-1 0-1,1 0 1,-1 0-1,1-1 0,-1 1 1,1 0-1,0 0 0,-1 0 1,1 0-1,-1 0 1,1 0-1,-1 0 0,1 0 1,-1 1-1,1-1 0,-1 0 1,1 0-1,-1 0 1,1 0-1,0 1 0,-1-1 1,1 0-1,-1 0 0,1 1 1,0-1-1,-1 0 1,1 1-1,0-1 0,-1 0 1,1 1-1,0-1 0,-1 1 1,-2 32 260,2-13-330,-4 53 291,1-29-13,1 0 0,3 0-1,7 63 1,-3-88-131,2 10-2666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43.23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0 94 1024,'0'0'2956,"-3"-2"-2635,-2-1-142,0 0 1,-1 0 0,1 1 0,-1 0 0,1 0-1,-1 0 1,0 1 0,0 0 0,0 0-1,0 0 1,0 1 0,-11 1 0,16-1-252,26 0-899,39 1 796,-1-3 1,0-2-1,0-3 1,93-22-1,-122 17 184,-25 8 4,0 1 1,0 0-1,1 1 0,0-1 0,16 0 0,-29 4 113,0 1 0,1-1 0,-1 1 0,1 0 0,-1 0 0,1 0 0,0 0 0,0 0 0,0 0 0,0 1 1,0-1-1,0 1 0,1 0 0,-1-1 0,1 1 0,0 0 0,-1 0 0,1 0 0,1 0 0,-2 3 0,-20 77-412,10 29 284,4 1-1,10 149 0,-1-185 6,3-19-23,-2-39 24,0 0 1,-2 0-1,0 0 1,-5 30 0,4-46 3,0-1 0,0 0 1,-1 0-1,1 0 1,-1 0-1,1 0 0,-1 0 1,0 0-1,0 0 0,1 0 1,-1-1-1,-1 1 1,1-1-1,0 0 0,0 0 1,0 1-1,-1-1 0,1-1 1,-1 1-1,1 0 1,0 0-1,-4-1 0,-57 9 120,31-8-138,0-1-1,0-1 1,0-2 0,0-2 0,-60-15-1,38 1-163,36 12-134,-1 0 0,0 1 0,0 1 0,-1 1 0,-35-4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43.6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 0 1505,'0'0'6253,"-18"0"-9854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44.12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42 1 2497,'0'0'382,"-19"3"-300,9-1-47,-139 34 1062,125-28-774,0 0 0,1 2 0,1 1 0,0 0 0,-27 20 0,41-25-309,0 0 1,1 0 0,0 1 0,0-1-1,1 2 1,0-1 0,0 1-1,0 0 1,1 0 0,1 0-1,-1 1 1,1 0 0,1 0-1,0 0 1,0 0 0,-3 17-1,4-16-19,1 0 0,-1 1 0,2-1 0,-1 1 0,2-1 0,-1 1 0,1-1 0,1 1-1,0-1 1,0 0 0,1 0 0,1 0 0,-1 0 0,2-1 0,-1 1 0,1-1 0,1 0 0,-1 0 0,2-1 0,11 14-1,-4-9-2,-1 0-1,1-1 0,1-1 0,0 0 1,1-1-1,0-1 0,0 0 0,1-1 1,21 6-1,-12-6-409,0-1 1,1-2-1,0 0 0,1-2 1,41 0-1,-33-3-1209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45.3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04 2097,'0'0'85,"2"16"211,3 24 21,17 119 681,-17-128-751,2 0-1,1-1 0,15 36 0,-12-42 367,-13-35 927,-17-42-803,7 15-825,2-1 0,2 0 1,1 0-1,2-1 0,2 0 1,2-60-1,1 95 77,1 1 0,-1 0 0,1-1 0,0 1 0,0 0 0,0-1-1,1 1 1,-1 0 0,1 0 0,0 0 0,0 0 0,1 0 0,-1 1 0,1-1 0,-1 1 0,1-1 0,1 1 0,-1 0 0,0 0 0,1 0 0,-1 1 0,1-1-1,0 1 1,0 0 0,0 0 0,0 0 0,0 1 0,0-1 0,0 1 0,1 0 0,-1 0 0,0 1 0,1-1 0,-1 1 0,1 0 0,-1 0 0,0 0 0,1 1-1,-1-1 1,6 3 0,-6-2 4,-1 1-1,1-1 1,-1 1 0,1 0-1,-1 0 1,0 0-1,0 0 1,0 1-1,-1-1 1,1 1-1,0 0 1,-1 0-1,0 0 1,4 5-1,25 49 13,-31-57-4,19 50 77,-2 1-1,-2 0 1,-3 1 0,10 84 0,-28-176 653,-2-35-1134,8 63 364,0-1 1,1 0-1,0 1 0,1-1 0,1 1 0,0 0 0,0 0 0,1 0 0,1 0 0,0 0 0,1 1 1,0 0-1,1 0 0,0 1 0,0 0 0,1 0 0,0 0 0,12-9 0,-10 10 26,1 0 0,0 1-1,0 0 1,1 0 0,0 2 0,19-9-1,-24 12 9,0 0-1,0 0 1,1 1-1,-1 1 0,0-1 1,1 1-1,-1 0 1,1 1-1,-1 0 1,1 0-1,-1 0 1,1 1-1,12 3 1,-18-3 4,0 1 0,0-1 0,0 0 0,0 0 0,0 1 0,0-1 0,-1 1 0,1 0 0,-1 0 0,1-1 0,-1 1 0,0 0 0,1 0 0,-1 0 0,0 0 0,1 5 0,12 38 107,-12-37-83,6 42 404,-1 2 0,-3-1 1,-3 1-1,-7 85 1,4-100-589,-3 36 560,4-23-3938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0:44.6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42 0 3922,'0'0'1123,"-20"8"-693,-62 27-105,76-31-303,0 0 0,0 0 0,0 0-1,0 1 1,1 0 0,0 0 0,0 0 0,0 1 0,1 0 0,0 0 0,0 0-1,0 0 1,1 1 0,0-1 0,0 1 0,-3 13 0,-1-2-31,-4 14 13,1 1 0,1-1 0,2 2 1,1-1-1,0 35 0,3 170-32,5-226 22,-1 0 1,2 0-1,0 0 0,1 0 1,0-1-1,0 0 0,1 0 1,1 0-1,0 0 0,0-1 0,1 0 1,9 11-1,-3-6 28,0 0 0,1-1 0,0-1 0,1 0 0,0-1 0,32 19 0,-41-28-13,0 0 0,0 0 0,0-1 0,0 0 0,1 0 1,-1 0-1,1-1 0,-1 0 0,1-1 0,-1 1 0,1-1 0,-1 0 0,1-1 0,0 1 0,-1-2 0,1 1 0,8-3 0,-7 0 13,1 1-1,-2-1 1,1-1-1,0 1 1,-1-1-1,0-1 1,0 1-1,0-1 1,-1 0-1,0-1 1,0 0 0,6-8-1,-5 3-5,0 0-1,-1 0 0,0 0 1,-1 0-1,0-1 1,-1 0-1,-1 0 1,0 0-1,0-1 1,-2 1-1,0-1 1,0 1-1,-1-1 1,-3-23-1,2 32-15,-1 1 0,1 0 0,-1 0 0,0-1 0,0 1 0,-1 0 0,1 1 0,-1-1 0,0 0 0,0 1 0,0 0 0,0-1 0,0 1 0,-1 0 0,0 1 0,1-1 0,-1 1 0,0-1 0,0 1 0,0 1 0,-1-1 0,-4-1 0,-11-4 0,-1 0 0,0 2 0,-27-4 0,38 7-72,0 1 0,0-1 0,0 2-1,0 0 1,0 0 0,0 1 0,0 0 0,-13 3 0,20-3 38,-1 1 1,1-1 0,0 1 0,0 0-1,0-1 1,0 1 0,0 1 0,0-1-1,0 0 1,1 1 0,-1-1 0,1 1-1,0 0 1,0 0 0,0 0 0,0 0-1,0 0 1,1 0 0,-1 0 0,1 1-1,0-1 1,0 1 0,0-1 0,0 1-1,1-1 1,-1 6 0,0 48-1760,1-30 123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51.4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8 3009,'0'0'4541,"15"0"-4954,132 0 414,501-17-1939,-641 17 1256,-31 0-3612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51.80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4210,'0'0'768,"60"4"-544,-12-4 129,8 0-353,6 0 32,4 0 16,3 0-48,-5 0-193,-2 0-271,-8 0-848,-11 0-1794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54.2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50 1553,'0'0'3142,"7"-3"-2723,28-13 811,-8 5-783,1 2 1,0 0-1,56-8 0,-12 2-470,-21 2-210,24-6-1967,134-16-1,-189 33 79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54.57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9 2673,'0'0'945,"112"13"-481,-77-13 48,5 0-240,1 0-144,7 0-80,4 0 0,4-4-96,8-7 48,0-2-656,-2 0-1009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06.80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34 27 608,'0'0'2764,"-30"-19"-758,17 16-1872,-1 1 0,1 1 0,-1-1 0,0 2-1,0 0 1,1 1 0,-1 0 0,0 1-1,1 1 1,-1 0 0,-16 6 0,11-1-138,-1 0 0,1 1 1,0 0-1,0 2 0,1 0 1,-26 23-1,38-29-2,0 0 0,1 1-1,0 0 1,0 0 0,0 0 0,1 0 0,0 1 0,0 0-1,0 0 1,1 0 0,0 0 0,1 1 0,-1-1 0,1 1-1,1-1 1,0 1 0,0 0 0,0 0 0,1-1 0,0 1-1,0 0 1,1 0 0,0-1 0,1 1 0,3 11 0,-2-9-3,1 0-1,0-1 1,1 1 0,0-1 0,0 0 0,1 0 0,0 0 0,1-1 0,-1 0-1,2 0 1,-1-1 0,1 1 0,0-2 0,1 1 0,0-1 0,0-1 0,0 0-1,12 5 1,3-3-155,0 0 0,1-2 0,0-1 0,0-1-1,0-1 1,0-2 0,0 0 0,1-1 0,-1-2-1,29-6 1,0-6-983,-4-3-1259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07.64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9 96,'0'0'1822,"5"17"-1288,-3-9-474,6 19 442,-2 1 0,0 0 0,2 50-1,-6-40 22,-2-35-283,-1-8-54,-2-18-123,-2-6-296,2 1 0,1-42 0,2 63 165,0-1 1,1 1 0,0 0 0,0-1-1,1 1 1,0 0 0,0 0 0,0 0-1,1 0 1,0 0 0,1 0 0,-1 1 0,1 0-1,9-11 1,-10 15 66,0-1 0,0 1 0,1-1 0,-1 1 0,1 0 0,-1 0 0,1 0 0,0 1 0,-1 0 0,1-1 0,0 1 0,0 0 0,0 1 0,7-1 0,-8 0 1,0 1 0,0 0 0,-1 1 0,1-1-1,0 0 1,0 1 0,-1 0 0,1-1 0,0 1 0,-1 0 0,1 0 0,-1 1 0,1-1 0,-1 0 0,0 1 0,0-1 0,1 1 0,-1 0 0,0 0 0,0 0 0,2 3 0,19 30 150,-3 0 0,0 1 0,14 39 0,-30-57 77,-1 1-1,0 28 0,-2-39 178,-1-17 178,2-20-1392,1 1 1,2 0-1,1 0 0,1 0 1,17-42-1,-13 39-404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07.9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 288,'0'0'1924,"8"-1"-1505,-6 1-369,0 0 0,1 0 1,-1 0-1,0 0 0,1 0 1,-1 0-1,0 0 1,0 1-1,1-1 0,-1 1 1,0 0-1,0 0 0,0 0 1,0 0-1,0 0 1,0 0-1,0 0 0,3 3 1,-1 1 82,0 1 0,0-1 0,0 1 0,0 0 0,-1 0 0,4 12 0,7 18 121,-1 1-1,-2 0 1,-2 0-1,-1 1 1,-2 0-1,-2 0 1,0 67-1,-4-95-889,0-21-1297,2-10-1373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55.0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905,'0'0'2313,"0"8"-2132,3 92 792,0 2-319,24 165 0,-23-236-840,-1-1 0,-1 49 0,-3-52-1595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55.35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225,'0'0'96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55.8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244 4978,'0'0'403,"0"4"-200,0-1-187,1 0 0,-1 0 0,1 1 1,-1-1-1,1 0 0,0 0 0,0 0 0,1 0 0,-1 0 1,1 0-1,-1 0 0,1-1 0,0 1 0,0 0 0,0-1 1,1 1-1,-1-1 0,0 0 0,1 0 0,0 0 0,-1 0 1,1 0-1,0-1 0,0 1 0,0-1 0,0 0 0,0 0 1,0 0-1,0 0 0,7 1 0,-2-1 3,0 0 0,0 0 0,0 0 1,0-1-1,0-1 0,0 1 0,0-1 0,0 0 0,0-1 0,0 0 0,0 0 0,11-5 1,-2-2-26,0-1 0,0 0 1,-1-2-1,0 1 1,-1-2-1,0 0 1,-1-1-1,-1 0 0,0-1 1,18-28-1,-29 40 4,0 0-1,0-1 1,0 1 0,-1 0-1,1-1 1,-1 1-1,0-1 1,0 1 0,-1-1-1,1 1 1,-1-1-1,1 0 1,-1 1 0,0-1-1,-1 0 1,1 1-1,0-1 1,-1 0 0,0 1-1,-2-6 1,1 5-7,-1 0 0,1 1 1,-1-1-1,0 1 0,0 0 1,0 0-1,0 0 0,-1 0 0,1 1 1,-1-1-1,1 1 0,-1 0 1,0 0-1,-8-2 0,-2-1-1,0 1-1,-1 1 1,0 0-1,0 1 1,1 0 0,-1 1-1,0 1 1,-29 4-1,32-1 8,1 0-1,-1 1 1,1 0-1,0 1 1,1 0-1,-1 1 1,1 0 0,0 1-1,1 0 1,-1 0-1,1 1 1,-13 16-1,20-23-31,1 0 0,0 0 0,0 1-1,0-1 1,-1 1 0,1-1 0,1 1 0,-1 0 0,0-1-1,0 1 1,1 0 0,-1-1 0,0 1 0,1 0 0,0 0-1,-1 0 1,1-1 0,0 1 0,0 0 0,0 0 0,0 0-1,1 0 1,-1-1 0,0 1 0,2 3 0,-1-4-87,0 1 1,0-1-1,1 0 0,-1 1 1,0-1-1,1 0 1,-1 0-1,1 0 0,0 0 1,-1 0-1,1 0 1,0-1-1,0 1 0,-1 0 1,1-1-1,0 1 1,0-1-1,0 0 0,0 0 1,0 0-1,0 0 1,2 0-1,24 0-111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0:45.20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2817,'0'0'769,"1"6"-639,3 1-76,-1 0-1,1 0 0,0 0 0,1-1 1,-1 1-1,1-1 0,1 0 1,-1-1-1,1 1 0,11 7 0,80 54 534,-61-44-447,14 10-30,-19-14 11,-2 0 1,0 2 0,-1 1-1,46 48 1,-65-60-2025,-9-19 108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56.13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410,'0'0'157,"1"16"224,45 328 2567,-29-279-2844,-9-36-63,-1-1-1,-1 1 1,-1 1 0,0 29-1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56.5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72 4082,'0'0'707,"12"16"-462,43 50-13,-52-63-215,0 0 0,0-1 0,0 1-1,0-1 1,0 0 0,1 0-1,-1 0 1,1 0 0,-1 0 0,1-1-1,0 0 1,-1 1 0,1-2 0,0 1-1,0 0 1,0-1 0,0 1-1,0-1 1,0 0 0,0-1 0,-1 1-1,5-1 1,11-1 12,-9 1-16,1 0 1,-1-1-1,1 0 0,-1-1 1,0 0-1,0-1 0,0 0 0,0-1 1,-1 0-1,0 0 0,0-1 1,12-10-1,-9 7-20,0-1-1,-1 0 1,0-1 0,-1 0-1,-1-1 1,1 0-1,-2-1 1,10-17 0,-15 24-13,0 0 0,-1-1 0,0 1 0,0-1 0,0 1 0,-1-1 0,0 0 0,0 1 0,-1-1 1,1 0-1,-1 0 0,-1 0 0,0 1 0,0-1 0,0 0 0,-1 1 0,-3-11 0,3 12 34,-1 1 0,0-1-1,1 1 1,-2-1 0,1 1 0,0 0-1,-1 0 1,0 0 0,0 1 0,0-1-1,-1 1 1,1 0 0,-1 0-1,1 1 1,-1-1 0,0 1 0,0 0-1,0 0 1,0 1 0,0-1 0,-1 1-1,-6 0 1,-2-1 41,0 0 1,-1 1-1,1 1 1,0 1-1,-1 0 1,1 1-1,0 0 1,0 1-1,-27 9 0,36-10-59,-1 1-1,1 0 0,-1 0 0,1 0 0,0 1 0,0-1 0,1 1 0,-1 0 0,1 1 0,0-1 0,0 1 1,0 0-1,1 0 0,-1 0 0,1 0 0,0 1 0,1-1 0,-1 1 0,1 0 0,1-1 0,-1 1 0,1 0 1,0 0-1,0 0 0,0 11 0,0-11-87,1 0 0,0 0 0,0 0 0,1 0 0,0 0 0,0 0 0,0 0 0,1 0 0,0 0 0,0-1 0,4 10 0,-3-12-56,0 1 0,0 0 0,0-1 0,1 0 0,-1 0 0,1 0 0,0 0 0,0 0 1,0-1-1,0 0 0,0 1 0,0-2 0,1 1 0,-1 0 0,7 1 0,14 2-1095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57.0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2 0 2753,'0'0'1756,"-13"16"-1409,-42 53-147,49-59-108,0 1 1,1 0-1,0 0 1,0 0 0,2 1-1,-1-1 1,1 1 0,1 0-1,0 0 1,1 0-1,0 0 1,1 0 0,0 0-1,2 13 1,-1 10 94,-1-25-154,0 1 0,1-1 0,0 1 0,1-1 0,0 0-1,1 0 1,0 0 0,1 0 0,4 10 0,-5-16-27,-1 1 1,1-1 0,0 1-1,1-1 1,-1 0-1,1 0 1,0-1 0,0 1-1,0-1 1,0 0-1,0 0 1,1 0 0,0 0-1,-1-1 1,1 0-1,0 0 1,0 0-1,0 0 1,0-1 0,6 1-1,-5-1-36,0 0-1,0 0 0,0-1 0,0 0 1,0 0-1,0 0 0,0-1 1,0 0-1,0 0 0,0-1 0,-1 1 1,1-1-1,0 0 0,-1-1 1,8-4-1,-9 4-4,0 0 1,0-1 0,-1 1-1,0-1 1,1 0 0,-1 0-1,-1 0 1,1 0-1,-1-1 1,1 1 0,-1-1-1,-1 1 1,1-1-1,-1 0 1,1 0 0,-1 1-1,-1-1 1,1 0-1,-1-7 1,1 0 20,0-1 1,-2 0-1,0 1 1,0-1-1,-1 1 0,0-1 1,-1 1-1,-1 0 1,-8-20-1,9 26 9,0 0-1,-1 0 1,1 1 0,-1-1-1,0 1 1,-1 0 0,1 0-1,-1 1 1,0-1 0,0 1-1,-1 0 1,1 0 0,-1 1-1,0-1 1,0 1 0,0 1-1,0-1 1,-1 1 0,1 0-1,-9-1 1,6 1-40,0 1 1,-1 0-1,1 0 0,-17 2 0,24-1-20,0 0-1,0 0 0,0 0 1,1 1-1,-1-1 0,0 1 1,0-1-1,0 1 0,0 0 1,1-1-1,-1 1 0,0 0 1,1 0-1,-1 0 0,0 1 1,1-1-1,0 0 0,-1 1 1,1-1-1,0 1 0,-1-1 1,1 1-1,0-1 0,0 1 1,0 0-1,1-1 0,-2 5 1,1 6-1432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57.5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7 0 2769,'0'0'729,"-18"17"-118,-57 52-33,66-60-477,2 0-1,-1 1 1,1 0-1,1 0 0,-1 1 1,2-1-1,0 1 1,0 1-1,1-1 0,0 0 1,1 1-1,0 0 0,1 0 1,0 0-1,0 17 1,-1 5 102,2 0 0,0 0 0,3 0 0,1-1 0,9 48 0,-9-69-177,1 1 1,0-1-1,1 0 1,0 0-1,1 0 1,0-1-1,13 17 1,-14-22-25,0 0 1,1 0-1,0 0 0,0-1 1,1 1-1,-1-2 1,1 1-1,0-1 1,1 0-1,-1 0 1,1-1-1,15 5 1,-15-6-25,0 0 0,0-1 0,0 0 1,1 0-1,-1-1 0,0 0 1,0 0-1,1-1 0,-1 0 1,0 0-1,0-1 0,0 0 1,0-1-1,-1 1 0,1-2 1,8-4-1,-11 5-4,0 0 1,0-1-1,0 1 1,-1-1-1,1-1 1,-1 1-1,0 0 1,-1-1-1,1 0 1,-1 0-1,0 0 1,0 0-1,0-1 1,-1 1-1,1-1 1,-2 0-1,1 1 1,0-1-1,-1 0 1,0 0-1,-1 0 1,1-9-1,-1 2 27,0 1-1,-1 0 1,0 0-1,-1 0 1,-4-18-1,5 27-14,-1 0 0,1 1 0,0-1 1,-1 0-1,1 0 0,-1 0 0,0 1 0,0-1 0,0 1 1,0 0-1,0-1 0,-1 1 0,1 0 0,-1 0 1,0 0-1,1 1 0,-1-1 0,0 1 0,0-1 0,0 1 1,0 0-1,0 0 0,0 0 0,0 1 0,0-1 0,-5 1 1,0-1-87,0 0 1,-1 1-1,1 0 1,-1 1 0,1 0-1,-1 0 1,1 1 0,0 0-1,0 1 1,0 0-1,-13 6 1,-27 14-1808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59.0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 2497,'0'0'2817,"12"-3"-901,-2 6-1931,0 1 1,-1 0-1,0 1 1,0 0-1,0 1 0,-1 0 1,16 13-1,9 6 52,151 87 42,48 33-1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59.3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62 0 4114,'0'0'784,"-83"129"-752,56-86 432,2-4 65,2 0-353,0 0 64,5-7-80,-1-2-128,5-8 144,1-5-176,5-4 0,4-4 0,0-1-512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59.82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2 0 4690,'0'0'771,"-4"18"-451,-4 35 74,3-1 0,1 1 0,3 1-1,7 53 1,-1-58-256,19 260 567,-22-309-1145,-1 0 300,1 0 0,-1 0 0,0-1 0,0 1 0,1-1 0,-1 1 0,0-1 0,0 1-1,0-1 1,0 0 0,0 0 0,0 1 0,0-1 0,0 0 0,0 0 0,0 0 0,0 0 0,0 0 0,0-2 0,16-24-1482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00.3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5 125 2193,'0'0'955,"-2"20"-397,-10 158 1141,12-167-1616,1 0-1,1 0 1,0-1 0,0 1-1,1 0 1,0-1-1,1 1 1,0-1 0,1 0-1,0 0 1,1-1-1,0 0 1,9 12 0,-10-15-40,0 0 1,1 0-1,0 0 1,0-1 0,0 1-1,1-2 1,-1 1-1,1-1 1,1 0 0,-1 0-1,0-1 1,1 1-1,0-2 1,0 1 0,0-1-1,0-1 1,0 1-1,11-1 1,-9-1-42,-1 0 1,1-1-1,-1-1 1,1 1-1,-1-2 1,1 1-1,-1-1 0,0-1 1,0 0-1,-1 0 1,1 0-1,-1-1 1,0 0-1,0-1 0,0 0 1,-1 0-1,0-1 1,0 0-1,-1 0 1,0-1-1,9-13 0,-8 10-27,-1 0 0,0 0 0,-1-1 0,-1 0-1,0 0 1,0 0 0,-1 0 0,-1 0-1,0-1 1,0 1 0,-2-1 0,1 1-1,-2-1 1,1 1 0,-2-1 0,0 1 0,0-1-1,-1 1 1,-1 0 0,0 0 0,0 0-1,-1 1 1,-1-1 0,0 1 0,0 1 0,-1-1-1,-1 1 1,0 0 0,0 1 0,-1 0-1,0 0 1,0 1 0,-1 0 0,0 0 0,-1 1-1,1 1 1,-1 0 0,-1 0 0,1 1-1,-1 0 1,0 1 0,0 1 0,-22-4 0,19 5 50,-1 0 1,0 2-1,0 0 1,0 1-1,1 0 1,-25 6-1,34-6-152,0 1-1,-1 1 0,1-1 0,1 1 1,-1 0-1,0 0 0,1 1 0,-1 0 0,1 0 1,0 0-1,0 0 0,1 1 0,-1 0 0,1 0 1,0 0-1,0 0 0,1 1 0,-4 7 1,0 3-1701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00.7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4 4226,'0'0'896,"36"0"-896,5 0 224,9-2-79,-1-4-97,-1 1-48,-2-1 0,-3 2-113,1 1-79,-5-1-448,-2-2-496,-6-1-1474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01.3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2 1345,'0'0'2654,"6"-8"-2566,-2 3-62,0 1 1,0 0-1,0 0 0,0 0 0,1 1 1,0 0-1,-1-1 0,1 1 0,0 1 1,1-1-1,-1 1 0,0 0 0,1 0 0,-1 1 1,1-1-1,-1 1 0,10 0 0,-2 0-8,-5 0-26,1 0-1,-1 0 1,0 1 0,1 1-1,12 1 1,-18-1 7,-1 0 1,0 0-1,1 0 0,-1 0 0,0 0 0,0 0 1,0 0-1,0 1 0,0-1 0,0 1 1,0-1-1,0 1 0,-1 0 0,1 0 1,-1 0-1,1 0 0,-1 0 0,0 0 1,0 0-1,0 0 0,0 1 0,0-1 0,1 4 1,1 7 19,0 0 1,-1 0 0,0 1-1,-1-1 1,-1 0 0,0 0-1,-1 1 1,0-1 0,-1 0-1,-4 14 1,-5 11 288,-33 73-1,10-27 62,33-84-370,1 1 0,-1 0-1,1 0 1,-1 0 0,1-1-1,0 1 1,-1 0-1,1 0 1,0 0 0,0 0-1,-1 0 1,1 0 0,0 0-1,0 0 1,0 0 0,0 0-1,0 0 1,0 0 0,1 0-1,-1 0 1,0 0 0,0 0-1,1-1 1,-1 1-1,0 0 1,1 0 0,-1 0-1,1 0 1,-1-1 0,1 1-1,0 0 1,-1 0 0,2 0-1,1 0-10,0 0-1,0 0 0,0-1 0,0 0 1,0 1-1,1-1 0,-1 0 0,6-1 1,9 0 55,23 2-62,-24 0-371,0 0-1,0-2 1,-1 0 0,1 0-1,17-5 1,-8-3-172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0:45.58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32 1 2577,'0'0'419,"-17"22"-299,-128 166 622,135-173-721,-22 26 39,3 1-1,2 1 0,-40 84 1,62-108-917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02.0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53 4338,'0'0'1094,"-1"0"-1092,1-1 1,0 1 0,0 0-1,0 0 1,0-1-1,-1 1 1,1 0 0,0 0-1,0-1 1,0 1-1,0 0 1,0-1 0,0 1-1,0 0 1,0 0-1,0-1 1,0 1 0,0 0-1,0-1 1,0 1-1,0 0 1,0 0-1,0-1 1,0 1 0,0 0-1,0-1 1,1 1-1,-1 0 1,0 0 0,0-1-1,0 1 1,0 0-1,1 0 1,-1-1 0,0 1-1,11-6 27,1 0 0,0 1-1,-1 0 1,2 1 0,-1 1 0,0 0 0,1 0-1,19-1 1,2 2-17,0 1-1,37 3 1,-69-1-13,0-1 0,0 1-1,0 0 1,0 0 0,0 0 0,0 0 0,0 1 0,0-1 0,-1 1 0,1-1 0,0 1 0,-1-1 0,1 1 0,-1 0 0,0 0 0,1 0 0,-1-1 0,0 1 0,0 0 0,0 1-1,-1-1 1,1 0 0,0 0 0,-1 0 0,1 0 0,-1 1 0,0-1 0,0 0 0,0 0 0,0 1 0,0 2 0,0 0 13,0 0 0,0 1 1,0-1-1,-1 0 0,0 1 0,0-1 1,0 0-1,0 0 0,-1 0 0,0 0 1,0 0-1,-4 7 0,-44 35 130,38-36-77,0 0 1,-21 24 0,33-34-76,-1 0 1,1-1-1,0 1 1,-1 0-1,1 0 1,0 0-1,-1 0 1,1 0-1,0 0 1,0 0-1,0 0 1,0 0-1,0 0 1,0 0-1,0 0 1,0-1-1,0 1 1,0 0-1,0 0 1,1 0-1,-1 0 1,0 0-1,1 0 1,-1 0-1,1 0 1,-1-1-1,1 1 1,-1 0-1,1 0 1,-1-1-1,1 1 1,0 0-1,-1-1 1,1 1-1,1 0 1,33 21 46,-28-18-36,5 2 11,0 1 1,0 1 0,-1 0 0,0 1-1,-1 0 1,0 0 0,0 1 0,-1 0-1,0 1 1,-1 0 0,0 0 0,-1 1-1,0 0 1,-1 0 0,0 1-1,-1 0 1,-1 0 0,0 0 0,0 0-1,-1 1 1,1 26 0,-4-36 0,-1-1-1,0 1 1,-1 0-1,1-1 1,-1 1 0,0-1-1,1 0 1,-1 1 0,-1-1-1,1 0 1,0 0 0,-1 0-1,0-1 1,1 1 0,-1 0-1,0-1 1,-1 0-1,1 0 1,0 0 0,0 0-1,-1 0 1,-6 1 0,-1 2-426,-1 0 0,0-1-1,0 0 1,0-1 0,-24 3 0,9-5-2938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04.4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 86 2017,'-8'0'5426,"91"-2"-5479,1-3 0,-1-4-1,101-25 1,-82-1-24,-87 123 941,10 83-517,2 225 0,-27-391-330,0-1 1,-1 0 0,1 1 0,-1-1-1,0 0 1,0 0 0,0 0 0,-1 0 0,1 0-1,-1 0 1,0 0 0,0 0 0,0-1-1,-1 1 1,1-1 0,-1 1 0,0-1-1,0 0 1,0 0 0,0-1 0,-1 1 0,1 0-1,-1-1 1,0 0 0,1 0 0,-1 0-1,0-1 1,0 1 0,0-1 0,-6 1-1,-11 3 0,0-1 0,0-1 0,-1-2 0,-35 0-1,40-1-53,6-1 4,-1 1-1,0-2 1,1 0 0,-1 0-1,1-1 1,0 0-1,-18-8 1,25 9-6,-1 0 0,1 0 1,0 0-1,0-1 0,0 1 0,0-1 0,1 0 1,-1-1-1,1 1 0,-1 0 0,1-1 1,0 0-1,1 0 0,-1 0 0,1 0 0,-1 0 1,1 0-1,0-1 0,1 1 0,-1-1 1,0-5-1,1-16-49,1 22 82,1-1 0,-1 1 0,0 0-1,0 0 1,0-1 0,-1 1-1,1 0 1,-1 0 0,0-1 0,-1 1-1,1 0 1,-1 0 0,1 0 0,-5-5-1,2 8 14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05.9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239 208,'-3'0'6800,"12"0"-6807,155-8 35,267-48 1,-184 18-14,426-39 51,-617 71-68,0-2-1,102-30 0,-131 31-3558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08.4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7 1889,'0'0'1761,"20"8"-729,15-6-609,-1-2-1,1-1 1,66-11-1,100-34-2387,-171 39-25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09.1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6 304,'0'0'2676,"2"-5"-2230,0-3-814,5-14 3783,-5 32-3296,12 103 45,-4-39-98,1 83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09.4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2 24 2881,'0'0'2730,"-12"0"-1885,61-2-2120,72-14 0,-106 14 680,7-2-1339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14.40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47 3826,'0'0'3151,"10"-36"-1153,0 13-2113,0 1 1,1 0-1,2 1 1,18-24 0,-19 29-47,-1 1 0,-1-1 0,0-1 0,-2 0 0,1 0 1,-2-1-1,-1 0 0,7-25 0,-15 86 199,2 0 0,2 0 0,11 65 0,2-14 180,30 100-1,-10-84-252,-35-109 25,0 0-1,0 0 1,0 1-1,0-1 0,0 0 1,-1 0-1,1 0 1,0 0-1,-1 1 0,1-1 1,-1 0-1,1 0 1,-1 0-1,1 0 0,-1 0 1,0 0-1,0 0 1,1 0-1,-1 0 0,0-1 1,-1 2-1,-27 21-386,13-10 264,10-7 135,-4 4-14,1-1 1,-1 0 0,-1-1-1,0 0 1,-12 6 0,21-13 227,23-18-296,-3 4 118,1 1 0,37-16 0,-50 25-236,1 0 1,-1 1 0,1 0-1,0 0 1,-1 0 0,1 1-1,0 0 1,0 1-1,0-1 1,0 1 0,0 1-1,0-1 1,9 3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14.83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0 1 3714,'0'0'253,"-21"4"238,-65 16 133,77-18-589,0 2-1,0-1 1,0 1 0,1 0-1,0 1 1,0 0-1,0 0 1,0 1-1,1 0 1,0 0-1,0 1 1,1 0-1,-9 12 1,5-7 103,6-8-132,0 0 1,1 1-1,0-1 0,0 1 1,0 0-1,1 0 0,-1 0 1,1 0-1,1 0 0,-1 1 1,1-1-1,0 1 0,0-1 1,0 1-1,1-1 0,-1 1 1,1-1-1,1 1 0,-1 0 1,1-1-1,0 1 1,1-1-1,-1 0 0,1 1 1,0-1-1,0 0 0,0 0 1,1 0-1,0 0 0,0-1 1,0 1-1,1-1 0,-1 0 1,1 1-1,0-2 0,0 1 1,1 0-1,-1-1 0,1 0 1,0 0-1,-1 0 0,1-1 1,1 1-1,8 2 0,8-1-165,-1-1-1,1-1 0,0-1 1,0 0-1,0-2 0,-1-1 1,1 0-1,0-2 0,-1 0 1,0-2-1,0 0 0,24-11 1,10-7-2362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15.75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01 2289,'0'0'1334,"8"15"-880,25 51 250,35 100 0,-67-162-258,-3-6-212,-6-15-211,-9-30-398,13 30 263,1-1 0,1 0 0,1 0 0,0 0 0,2 0 0,4-34 0,-4 48 111,1 1 1,0-1-1,0 0 0,0 1 0,1-1 1,-1 1-1,1-1 0,0 1 0,0 0 1,0 0-1,0 1 0,0-1 1,0 0-1,1 1 0,0 0 0,-1 0 1,1 0-1,0 0 0,0 1 0,0 0 1,6-2-1,1 0 29,-1 1-1,1 0 1,0 1 0,0 0-1,0 1 1,-1 0 0,15 2-1,-20-1 1,0 1 0,-1-1 0,1 1 0,0 1 0,-1-1-1,0 1 1,1-1 0,-1 1 0,0 0 0,0 1-1,-1-1 1,1 1 0,-1 0 0,5 6 0,38 61 387,-33-50-319,-2 1 0,-1 0 0,0 0 0,-2 1 0,7 29 0,-15-68-215,0 1 1,2-1-1,0 1 0,0-1 0,1 1 1,1 0-1,1 0 0,0 1 1,11-22-1,-11 23 129,2 0 0,-1 1 0,2-1 0,-1 1 0,2 1 0,-1 0 0,2 0 0,-1 0 0,2 1 0,-1 1 0,23-16 0,-30 23 18,1 0 0,-1 0 0,1 1 0,0-1 0,0 1 0,0 0 0,0 0 0,0 0 0,0 0 0,0 1 0,0 0 0,0-1 0,0 2 0,0-1 0,0 0 0,0 1 0,0 0 0,0 0 0,4 1 0,-3 1 32,0-1 1,0 1-1,-1 0 1,1 1-1,-1-1 1,0 1-1,0 0 1,0 0-1,0 0 1,-1 0-1,0 1 0,4 6 1,3 7 145,-2 1 1,0 0-1,-1 0 0,-1 1 1,-1-1-1,5 32 0,-7-11-737,0 50 0,-3-87 364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16.1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7 6051,'0'0'784,"31"1"-784,0-14 288,6 0-272,0 0 48,1 2-64,-3 6-128,0 3-544,0 2-337,-2 0-495,-6 0-238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0:46.0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4562,'0'0'382,"0"13"-281,5 28 216,2 0 1,2 0-1,28 78 0,7 32 236,-10 69-194,-17-84-203,-12-130-1459,1-13 465,4-13-17,2-12-599,1-6-1222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16.8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29 1377,'0'0'1053,"8"-16"-511,1-1-424,54-107 1800,-41 53 840,-19 118-2766,3 0 0,2-1 0,1 1 0,3-2 0,30 77 0,-41-121-63,-1 0 1,1 0-1,-1 0 0,1 0 0,-1 0 0,1 0 1,-1 0-1,1 0 0,-1 0 0,0 0 0,0 0 1,0 0-1,0 0 0,0 0 0,0 1 0,0-1 1,0 0-1,0 0 0,0 0 0,-1 2 0,-21 2-845,9-4 1188,-27 7-283,-13 1 1420,95-9-1284,176-9-1691,-188 9-472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17.8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78 2 1745,'0'0'5541,"-37"0"-3639,25-1-1877,1 1-1,-1 0 1,0 0 0,0 2-1,1-1 1,-1 1 0,1 1-1,-1 0 1,1 1-1,0 0 1,0 1 0,-16 9-1,6 2-35,0 1-1,2 1 1,0 0-1,1 2 1,1 0-1,1 1 0,-20 34 1,12-20 17,-46 52 0,69-86-12,0-1-1,0 1 0,0 0 1,0 0-1,0-1 0,0 1 0,1 0 1,-1 0-1,0 0 0,0 0 1,1 0-1,-1 0 0,0 0 1,1 0-1,-1 0 0,1 0 1,0 1-1,-1-1 0,1 0 1,0 0-1,0 0 0,-1 1 0,1-1 1,0 0-1,1 2 0,0-1-13,1-1-1,0 0 1,0 0-1,0 0 1,0-1-1,0 1 0,0 0 1,0-1-1,0 1 1,1-1-1,3 1 0,10 2-6,324 51-902,-204-34 564,-132-19 122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18.4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62 2097,'0'0'3033,"3"-3"-2790,2-2-218,-1 2-1,1-1 0,0 0 1,0 1-1,0 0 0,0 0 1,1 1-1,-1-1 1,1 1-1,0 0 0,-1 1 1,8-2-1,88-11 279,-57 9-80,1046-159 1048,-663 97-1237,-116 34 16,-293 31 49,-11-19-2764,-3 7 109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19.04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4 1 5138,'0'0'2313,"-16"0"-1710,-46 0-224,47 0 936,19 0-1576,11 1 252,0 2 1,-1 0-1,1 1 1,-1 0-1,0 1 0,0 1 1,17 10-1,33 11 35,136 30 10,-14-5 6,-183-51-26,1 0 0,-1 0 0,-1 0 0,1 0 1,0 1-1,0-1 0,0 1 0,-1-1 0,1 1 0,-1 0 1,1 0-1,-1 0 0,0 1 0,0-1 0,0 0 1,3 6-1,-4-6 40,-1 0 0,0 0 0,1 1 0,-1-1 0,0 0 0,0 0 0,-1 1 0,1-1 0,0 0 0,-1 0 0,1 0 0,-1 0 0,0 0 0,0 1 0,0-1 0,0 0 0,0-1 0,0 1 0,0 0 0,-1 0 0,1 0 0,-1-1 0,1 1 0,-1-1 0,-2 2 0,-21 21 190,-1 0 1,-1-3-1,-51 33 0,-95 41-144,-4 1-148,149-74-146,4-2-1839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20.0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4482,'2'8'3674,"19"241"-3116,-7-54 47,-10-159-508,0-8-41,-1-1-1,-1 39 1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20.43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 1 4802,'0'0'3074,"-2"0"-3074,0 0 0,-2 0-273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20.8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79 4018,'0'0'1270,"1"14"-825,6 42-53,-6-53-364,0 0-1,0-1 1,0 1-1,1 0 1,-1 0-1,1-1 1,-1 1-1,1-1 1,0 1-1,0-1 0,0 0 1,1 0-1,-1 0 1,0 0-1,1 0 1,-1-1-1,1 1 1,0-1-1,-1 1 0,1-1 1,0 0-1,0 0 1,5 1-1,4 0 66,1 0 1,-1 0-1,0-1 0,13-1 0,-20 0-62,11-1 29,1 0 1,-1-1 0,1-1-1,-1-1 1,0 0 0,-1-1-1,1-1 1,17-9 0,-10 3-34,0-1 1,-1-1-1,0-1 0,28-26 1,-47 39-31,0-1-1,0 1 1,-1-1 0,1 0 0,-1 1 0,1-1 0,-1 0 0,0-1 0,0 1 0,-1 0-1,1-1 1,-1 1 0,1-1 0,-1 1 0,0-1 0,-1 0 0,1 1 0,-1-1 0,1 0 0,-1 1-1,-1-8 1,0 7-18,0 0-1,0 0 1,-1 0-1,0 0 1,0 1-1,0-1 1,0 0-1,-1 1 0,1-1 1,-1 1-1,0 0 1,0 0-1,0 0 1,0 1-1,-1-1 1,1 1-1,-1-1 1,-6-2-1,0 0-27,0 1-1,0 0 1,-1 1-1,1 0 1,-1 1-1,1 0 1,-1 0-1,0 1 1,0 1 0,0-1-1,0 2 1,1 0-1,-1 0 1,0 1-1,0 0 1,1 1-1,-1 0 1,1 1-1,0 0 1,0 0-1,1 1 1,-1 1 0,1-1-1,0 2 1,-15 12-1,8 12-288,16-30 262,-1 0 1,1 0-1,0 1 0,-1-1 0,1 0 0,0 0 0,0 1 0,0-1 1,0 0-1,0 0 0,0 1 0,0-1 0,0 0 0,1 1 0,-1-1 0,0 0 1,1 0-1,-1 0 0,1 0 0,0 1 0,-1-1 0,1 0 0,0 0 1,-1 0-1,2 1 0,19 6-1653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21.1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522,'0'0'378,"0"16"-217,0 439 3440,6-411-3187,-6-43-493,0 0 1,1 0 0,-1-1 0,0 1 0,0 0-1,0 0 1,1 0 0,-1 0 0,1-1-1,-1 1 1,0 0 0,1 0 0,-1-1 0,1 1-1,0 0 1,-1-1 0,1 1 0,-1 0-1,1-1 1,0 1 0,0-1 0,-1 1 0,1-1-1,0 1 1,0-1 0,0 0 0,-1 1 0,1-1-1,0 0 1,0 0 0,0 0 0,0 1-1,0-1 1,0 0 0,-1 0 0,1 0 0,0-1-1,0 1 1,0 0 0,0 0 0,0 0-1,0-1 1,-1 1 0,1 0 0,0-1 0,1 0-1,10-10-2239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21.60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36 4306,'0'0'1158,"2"9"-678,-1-4-440,0 1 0,0-1-1,1 0 1,0 0 0,0 0-1,0 0 1,0 0 0,1 0 0,0-1-1,0 1 1,0-1 0,1 0 0,-1 0-1,1 0 1,0 0 0,0-1 0,0 1-1,1-1 1,-1 0 0,1-1-1,-1 1 1,1-1 0,0 0 0,0 0-1,0 0 1,1 0 0,8 0 0,0 0 9,1-2 1,-1 0 0,1-1 0,-1 0 0,0-1 0,0-1 0,1 0 0,19-8-1,-25 8-50,-1-1 0,1 0 0,-1 0 0,0-1 0,0 0 0,-1 0 0,0-1 0,0 0-1,0-1 1,0 1 0,-1-1 0,0 0 0,-1-1 0,7-11 0,-9 14-18,0 0 1,-1-1 0,0 1-1,0-1 1,0 1 0,-1-1-1,0 0 1,0 0 0,0 0-1,-1 0 1,0 0 0,0 1-1,0-1 1,-1 0 0,0 0-1,0 0 1,0 0 0,-4-9 0,1 8 10,1 0 1,-1 0-1,-1 0 1,1 0 0,-1 1-1,0 0 1,-1 0 0,1 0-1,-1 1 1,0 0 0,0 0-1,-13-7 1,11 7-3,-1 1 1,1 0-1,0 1 1,-1 0-1,0 0 0,0 1 1,0 0-1,0 0 1,0 1-1,0 0 1,-11 1-1,14 0-13,0 1 1,-1 0-1,1 0 0,0 0 1,0 1-1,0 0 1,0 0-1,1 0 0,-1 1 1,0 0-1,1 0 1,0 0-1,0 1 0,0 0 1,0 0-1,0 0 1,-3 6-1,2-3-27,1 1 0,0 0 0,0 0-1,1 0 1,0 1 0,0 0 0,1 0 0,0 0 0,1 0-1,0 0 1,1 0 0,-1 1 0,1 16 0,1-21-39,0-1 1,1 0-1,-1 0 0,1 1 1,-1-1-1,1 0 1,0 0-1,1 0 0,-1 0 1,1 0-1,0 0 0,0 0 1,0 0-1,0-1 1,1 1-1,-1-1 0,1 1 1,0-1-1,0 0 1,0 0-1,0-1 0,1 1 1,-1-1-1,1 1 1,0-1-1,0 0 0,-1 0 1,1-1-1,0 1 1,1-1-1,6 2 0,16-1-738,2-2-82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22.0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0 0 3314,'0'0'2694,"-15"19"-2491,-45 64-40,51-69-89,2 0 0,0 1 1,0 0-1,1 0 1,1 0-1,1 1 0,0-1 1,1 1-1,0 0 1,1 0-1,1 0 1,1 1-1,2 21 0,-2-10 13,0-24-81,0 0 1,0-1-1,1 1 0,-1-1 1,1 1-1,0 0 0,-1-1 1,2 1-1,-1-1 0,0 0 0,1 1 1,0-1-1,-1 0 0,1 0 1,0 0-1,1 0 0,-1 0 1,0 0-1,1-1 0,0 1 0,0-1 1,0 0-1,0 0 0,0 0 1,0 0-1,0 0 0,0-1 1,1 1-1,-1-1 0,1 0 0,-1 0 1,1 0-1,5 0 0,-2 0-3,-1-1-1,0 0 0,1 0 0,-1 0 1,0-1-1,1 0 0,-1 0 0,0-1 0,0 0 1,0 0-1,0 0 0,0-1 0,-1 1 1,1-1-1,-1-1 0,1 1 0,-1-1 0,0 0 1,4-5-1,-3 2-42,-1 0 1,0 0-1,-1-1 0,1 1 1,-1-1-1,-1 0 0,0 0 1,0-1-1,0 1 0,-1-1 1,0 1-1,-1-1 0,0 0 1,0 0-1,-1 1 1,0-1-1,-1 0 0,0 0 1,0 0-1,-3-9 0,2 12-19,1 0 0,-1 0 0,0 0 0,-1 0 1,1 1-1,-1-1 0,0 1 0,0-1 0,-1 1 0,0 0 0,0 0 0,0 1 0,0-1 0,-1 1 0,0 0 0,0 0 0,0 0 0,0 1 0,0 0 0,-1 0 0,0 0 0,1 1 0,-1 0 0,0 0 0,0 0 0,0 1 0,0 0 0,-13-1 0,10 2 54,-1 0 0,0 0 0,0 1 0,0 0-1,0 1 1,-16 5 0,23-6-88,1 0-1,-1 0 1,1 0 0,-1 1 0,1-1 0,-1 0-1,1 1 1,0 0 0,-1 0 0,1 0-1,0 0 1,0 0 0,1 0 0,-1 0 0,0 1-1,1-1 1,-1 0 0,1 1 0,0 0 0,0-1-1,0 1 1,0 0 0,0-1 0,0 1-1,1 0 1,0 0 0,-1 5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1B0AF22-9108-4995-93DF-40D9026A2374}" type="datetimeFigureOut">
              <a:rPr lang="el-GR" smtClean="0"/>
              <a:t>5/10/2023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55A9D9-F333-4228-A256-71BB99750BC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254768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4E24B7-5000-4878-84D6-0C39023074EF}" type="datetime1">
              <a:rPr lang="el-GR" smtClean="0"/>
              <a:t>5/10/2023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2082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BC8FAC-30DF-4E08-8289-D1452448F892}" type="datetime1">
              <a:rPr lang="el-GR" smtClean="0"/>
              <a:t>5/10/2023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806225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2208F0-3DD2-40BE-A213-3E816DDBD424}" type="datetime1">
              <a:rPr lang="el-GR" smtClean="0"/>
              <a:t>5/10/2023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115297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3339A-3EE1-4B75-A040-2D18F90FF629}" type="datetime1">
              <a:rPr lang="el-GR" smtClean="0"/>
              <a:t>5/10/2023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81413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EB3EC-14C3-4A4E-900B-125BC9FF762A}" type="datetime1">
              <a:rPr lang="el-GR" smtClean="0"/>
              <a:t>5/10/2023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788914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3EB3AC-0E57-460F-9755-AB027C79B932}" type="datetime1">
              <a:rPr lang="el-GR" smtClean="0"/>
              <a:t>5/10/2023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2806719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28341C-C83A-4042-A253-AC83DF862836}" type="datetime1">
              <a:rPr lang="el-GR" smtClean="0"/>
              <a:t>5/10/2023</a:t>
            </a:fld>
            <a:endParaRPr lang="el-GR"/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077350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9967C-8BED-4BE2-8C3D-4465BFE3B2CF}" type="datetime1">
              <a:rPr lang="el-GR" smtClean="0"/>
              <a:t>5/10/2023</a:t>
            </a:fld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445065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34DE9-CB25-4823-9E75-9682A7673C10}" type="datetime1">
              <a:rPr lang="el-GR" smtClean="0"/>
              <a:t>5/10/2023</a:t>
            </a:fld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594505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B7CB0-00CD-491B-9C0F-F0DAEC140E87}" type="datetime1">
              <a:rPr lang="el-GR" smtClean="0"/>
              <a:t>5/10/2023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193273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C98587-7246-40DA-9FF9-8F13828390AA}" type="datetime1">
              <a:rPr lang="el-GR" smtClean="0"/>
              <a:t>5/10/2023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88327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DFAE95-A4EA-4190-8411-0621FF269DFC}" type="datetime1">
              <a:rPr lang="el-GR" smtClean="0"/>
              <a:t>5/10/2023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040FA9-D33E-46E7-870B-B5DEA12BA98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285014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3.w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1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6.wmf"/><Relationship Id="rId21" Type="http://schemas.openxmlformats.org/officeDocument/2006/relationships/image" Target="../media/image19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7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9.bin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3.wmf"/><Relationship Id="rId1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97.png"/><Relationship Id="rId21" Type="http://schemas.openxmlformats.org/officeDocument/2006/relationships/image" Target="../media/image49.png"/><Relationship Id="rId42" Type="http://schemas.openxmlformats.org/officeDocument/2006/relationships/customXml" Target="../ink/ink20.xml"/><Relationship Id="rId63" Type="http://schemas.openxmlformats.org/officeDocument/2006/relationships/image" Target="../media/image70.png"/><Relationship Id="rId84" Type="http://schemas.openxmlformats.org/officeDocument/2006/relationships/customXml" Target="../ink/ink41.xml"/><Relationship Id="rId138" Type="http://schemas.openxmlformats.org/officeDocument/2006/relationships/customXml" Target="../ink/ink68.xml"/><Relationship Id="rId159" Type="http://schemas.openxmlformats.org/officeDocument/2006/relationships/customXml" Target="../ink/ink79.xml"/><Relationship Id="rId170" Type="http://schemas.openxmlformats.org/officeDocument/2006/relationships/image" Target="../media/image123.png"/><Relationship Id="rId191" Type="http://schemas.openxmlformats.org/officeDocument/2006/relationships/customXml" Target="../ink/ink95.xml"/><Relationship Id="rId205" Type="http://schemas.openxmlformats.org/officeDocument/2006/relationships/customXml" Target="../ink/ink102.xml"/><Relationship Id="rId107" Type="http://schemas.openxmlformats.org/officeDocument/2006/relationships/image" Target="../media/image92.png"/><Relationship Id="rId11" Type="http://schemas.openxmlformats.org/officeDocument/2006/relationships/image" Target="../media/image44.png"/><Relationship Id="rId32" Type="http://schemas.openxmlformats.org/officeDocument/2006/relationships/customXml" Target="../ink/ink15.xml"/><Relationship Id="rId53" Type="http://schemas.openxmlformats.org/officeDocument/2006/relationships/image" Target="../media/image65.png"/><Relationship Id="rId74" Type="http://schemas.openxmlformats.org/officeDocument/2006/relationships/customXml" Target="../ink/ink36.xml"/><Relationship Id="rId128" Type="http://schemas.openxmlformats.org/officeDocument/2006/relationships/customXml" Target="../ink/ink63.xml"/><Relationship Id="rId149" Type="http://schemas.openxmlformats.org/officeDocument/2006/relationships/customXml" Target="../ink/ink74.xml"/><Relationship Id="rId5" Type="http://schemas.openxmlformats.org/officeDocument/2006/relationships/image" Target="../media/image41.png"/><Relationship Id="rId95" Type="http://schemas.openxmlformats.org/officeDocument/2006/relationships/image" Target="../media/image86.png"/><Relationship Id="rId160" Type="http://schemas.openxmlformats.org/officeDocument/2006/relationships/image" Target="../media/image118.png"/><Relationship Id="rId181" Type="http://schemas.openxmlformats.org/officeDocument/2006/relationships/customXml" Target="../ink/ink90.xml"/><Relationship Id="rId216" Type="http://schemas.openxmlformats.org/officeDocument/2006/relationships/image" Target="../media/image146.png"/><Relationship Id="rId22" Type="http://schemas.openxmlformats.org/officeDocument/2006/relationships/customXml" Target="../ink/ink10.xml"/><Relationship Id="rId43" Type="http://schemas.openxmlformats.org/officeDocument/2006/relationships/image" Target="../media/image60.png"/><Relationship Id="rId64" Type="http://schemas.openxmlformats.org/officeDocument/2006/relationships/customXml" Target="../ink/ink31.xml"/><Relationship Id="rId118" Type="http://schemas.openxmlformats.org/officeDocument/2006/relationships/customXml" Target="../ink/ink58.xml"/><Relationship Id="rId139" Type="http://schemas.openxmlformats.org/officeDocument/2006/relationships/customXml" Target="../ink/ink69.xml"/><Relationship Id="rId85" Type="http://schemas.openxmlformats.org/officeDocument/2006/relationships/image" Target="../media/image81.png"/><Relationship Id="rId150" Type="http://schemas.openxmlformats.org/officeDocument/2006/relationships/image" Target="../media/image113.png"/><Relationship Id="rId171" Type="http://schemas.openxmlformats.org/officeDocument/2006/relationships/customXml" Target="../ink/ink85.xml"/><Relationship Id="rId192" Type="http://schemas.openxmlformats.org/officeDocument/2006/relationships/image" Target="../media/image134.png"/><Relationship Id="rId206" Type="http://schemas.openxmlformats.org/officeDocument/2006/relationships/image" Target="../media/image141.png"/><Relationship Id="rId12" Type="http://schemas.openxmlformats.org/officeDocument/2006/relationships/customXml" Target="../ink/ink5.xml"/><Relationship Id="rId33" Type="http://schemas.openxmlformats.org/officeDocument/2006/relationships/image" Target="../media/image55.png"/><Relationship Id="rId108" Type="http://schemas.openxmlformats.org/officeDocument/2006/relationships/customXml" Target="../ink/ink53.xml"/><Relationship Id="rId129" Type="http://schemas.openxmlformats.org/officeDocument/2006/relationships/image" Target="../media/image103.png"/><Relationship Id="rId54" Type="http://schemas.openxmlformats.org/officeDocument/2006/relationships/customXml" Target="../ink/ink26.xml"/><Relationship Id="rId75" Type="http://schemas.openxmlformats.org/officeDocument/2006/relationships/image" Target="../media/image76.png"/><Relationship Id="rId96" Type="http://schemas.openxmlformats.org/officeDocument/2006/relationships/customXml" Target="../ink/ink47.xml"/><Relationship Id="rId140" Type="http://schemas.openxmlformats.org/officeDocument/2006/relationships/image" Target="../media/image108.png"/><Relationship Id="rId161" Type="http://schemas.openxmlformats.org/officeDocument/2006/relationships/customXml" Target="../ink/ink80.xml"/><Relationship Id="rId182" Type="http://schemas.openxmlformats.org/officeDocument/2006/relationships/image" Target="../media/image129.png"/><Relationship Id="rId217" Type="http://schemas.openxmlformats.org/officeDocument/2006/relationships/customXml" Target="../ink/ink108.xml"/><Relationship Id="rId6" Type="http://schemas.openxmlformats.org/officeDocument/2006/relationships/customXml" Target="../ink/ink2.xml"/><Relationship Id="rId23" Type="http://schemas.openxmlformats.org/officeDocument/2006/relationships/image" Target="../media/image50.png"/><Relationship Id="rId119" Type="http://schemas.openxmlformats.org/officeDocument/2006/relationships/image" Target="../media/image98.png"/><Relationship Id="rId44" Type="http://schemas.openxmlformats.org/officeDocument/2006/relationships/customXml" Target="../ink/ink21.xml"/><Relationship Id="rId65" Type="http://schemas.openxmlformats.org/officeDocument/2006/relationships/image" Target="../media/image71.png"/><Relationship Id="rId86" Type="http://schemas.openxmlformats.org/officeDocument/2006/relationships/customXml" Target="../ink/ink42.xml"/><Relationship Id="rId130" Type="http://schemas.openxmlformats.org/officeDocument/2006/relationships/customXml" Target="../ink/ink64.xml"/><Relationship Id="rId151" Type="http://schemas.openxmlformats.org/officeDocument/2006/relationships/customXml" Target="../ink/ink75.xml"/><Relationship Id="rId172" Type="http://schemas.openxmlformats.org/officeDocument/2006/relationships/image" Target="../media/image124.png"/><Relationship Id="rId193" Type="http://schemas.openxmlformats.org/officeDocument/2006/relationships/customXml" Target="../ink/ink96.xml"/><Relationship Id="rId207" Type="http://schemas.openxmlformats.org/officeDocument/2006/relationships/customXml" Target="../ink/ink103.xml"/><Relationship Id="rId13" Type="http://schemas.openxmlformats.org/officeDocument/2006/relationships/image" Target="../media/image45.png"/><Relationship Id="rId109" Type="http://schemas.openxmlformats.org/officeDocument/2006/relationships/image" Target="../media/image93.png"/><Relationship Id="rId34" Type="http://schemas.openxmlformats.org/officeDocument/2006/relationships/customXml" Target="../ink/ink16.xml"/><Relationship Id="rId55" Type="http://schemas.openxmlformats.org/officeDocument/2006/relationships/image" Target="../media/image66.png"/><Relationship Id="rId76" Type="http://schemas.openxmlformats.org/officeDocument/2006/relationships/customXml" Target="../ink/ink37.xml"/><Relationship Id="rId97" Type="http://schemas.openxmlformats.org/officeDocument/2006/relationships/image" Target="../media/image87.png"/><Relationship Id="rId120" Type="http://schemas.openxmlformats.org/officeDocument/2006/relationships/customXml" Target="../ink/ink59.xml"/><Relationship Id="rId141" Type="http://schemas.openxmlformats.org/officeDocument/2006/relationships/customXml" Target="../ink/ink70.xml"/><Relationship Id="rId7" Type="http://schemas.openxmlformats.org/officeDocument/2006/relationships/image" Target="../media/image42.png"/><Relationship Id="rId162" Type="http://schemas.openxmlformats.org/officeDocument/2006/relationships/image" Target="../media/image119.png"/><Relationship Id="rId183" Type="http://schemas.openxmlformats.org/officeDocument/2006/relationships/customXml" Target="../ink/ink91.xml"/><Relationship Id="rId218" Type="http://schemas.openxmlformats.org/officeDocument/2006/relationships/image" Target="../media/image147.png"/><Relationship Id="rId24" Type="http://schemas.openxmlformats.org/officeDocument/2006/relationships/customXml" Target="../ink/ink11.xml"/><Relationship Id="rId45" Type="http://schemas.openxmlformats.org/officeDocument/2006/relationships/image" Target="../media/image61.png"/><Relationship Id="rId66" Type="http://schemas.openxmlformats.org/officeDocument/2006/relationships/customXml" Target="../ink/ink32.xml"/><Relationship Id="rId87" Type="http://schemas.openxmlformats.org/officeDocument/2006/relationships/image" Target="../media/image82.png"/><Relationship Id="rId110" Type="http://schemas.openxmlformats.org/officeDocument/2006/relationships/customXml" Target="../ink/ink54.xml"/><Relationship Id="rId131" Type="http://schemas.openxmlformats.org/officeDocument/2006/relationships/image" Target="../media/image104.png"/><Relationship Id="rId152" Type="http://schemas.openxmlformats.org/officeDocument/2006/relationships/image" Target="../media/image114.png"/><Relationship Id="rId173" Type="http://schemas.openxmlformats.org/officeDocument/2006/relationships/customXml" Target="../ink/ink86.xml"/><Relationship Id="rId194" Type="http://schemas.openxmlformats.org/officeDocument/2006/relationships/image" Target="../media/image135.png"/><Relationship Id="rId208" Type="http://schemas.openxmlformats.org/officeDocument/2006/relationships/image" Target="../media/image142.png"/><Relationship Id="rId19" Type="http://schemas.openxmlformats.org/officeDocument/2006/relationships/image" Target="../media/image48.png"/><Relationship Id="rId14" Type="http://schemas.openxmlformats.org/officeDocument/2006/relationships/customXml" Target="../ink/ink6.xml"/><Relationship Id="rId30" Type="http://schemas.openxmlformats.org/officeDocument/2006/relationships/customXml" Target="../ink/ink14.xml"/><Relationship Id="rId35" Type="http://schemas.openxmlformats.org/officeDocument/2006/relationships/image" Target="../media/image56.png"/><Relationship Id="rId56" Type="http://schemas.openxmlformats.org/officeDocument/2006/relationships/customXml" Target="../ink/ink27.xml"/><Relationship Id="rId77" Type="http://schemas.openxmlformats.org/officeDocument/2006/relationships/image" Target="../media/image77.png"/><Relationship Id="rId100" Type="http://schemas.openxmlformats.org/officeDocument/2006/relationships/customXml" Target="../ink/ink49.xml"/><Relationship Id="rId105" Type="http://schemas.openxmlformats.org/officeDocument/2006/relationships/image" Target="../media/image91.png"/><Relationship Id="rId126" Type="http://schemas.openxmlformats.org/officeDocument/2006/relationships/customXml" Target="../ink/ink62.xml"/><Relationship Id="rId147" Type="http://schemas.openxmlformats.org/officeDocument/2006/relationships/customXml" Target="../ink/ink73.xml"/><Relationship Id="rId168" Type="http://schemas.openxmlformats.org/officeDocument/2006/relationships/image" Target="../media/image122.png"/><Relationship Id="rId8" Type="http://schemas.openxmlformats.org/officeDocument/2006/relationships/customXml" Target="../ink/ink3.xml"/><Relationship Id="rId51" Type="http://schemas.openxmlformats.org/officeDocument/2006/relationships/image" Target="../media/image64.png"/><Relationship Id="rId72" Type="http://schemas.openxmlformats.org/officeDocument/2006/relationships/customXml" Target="../ink/ink35.xml"/><Relationship Id="rId93" Type="http://schemas.openxmlformats.org/officeDocument/2006/relationships/image" Target="../media/image85.png"/><Relationship Id="rId98" Type="http://schemas.openxmlformats.org/officeDocument/2006/relationships/customXml" Target="../ink/ink48.xml"/><Relationship Id="rId121" Type="http://schemas.openxmlformats.org/officeDocument/2006/relationships/image" Target="../media/image99.png"/><Relationship Id="rId142" Type="http://schemas.openxmlformats.org/officeDocument/2006/relationships/image" Target="../media/image109.png"/><Relationship Id="rId163" Type="http://schemas.openxmlformats.org/officeDocument/2006/relationships/customXml" Target="../ink/ink81.xml"/><Relationship Id="rId184" Type="http://schemas.openxmlformats.org/officeDocument/2006/relationships/image" Target="../media/image130.png"/><Relationship Id="rId189" Type="http://schemas.openxmlformats.org/officeDocument/2006/relationships/customXml" Target="../ink/ink94.xml"/><Relationship Id="rId214" Type="http://schemas.openxmlformats.org/officeDocument/2006/relationships/image" Target="../media/image145.png"/><Relationship Id="rId25" Type="http://schemas.openxmlformats.org/officeDocument/2006/relationships/image" Target="../media/image51.png"/><Relationship Id="rId46" Type="http://schemas.openxmlformats.org/officeDocument/2006/relationships/customXml" Target="../ink/ink22.xml"/><Relationship Id="rId67" Type="http://schemas.openxmlformats.org/officeDocument/2006/relationships/image" Target="../media/image72.png"/><Relationship Id="rId116" Type="http://schemas.openxmlformats.org/officeDocument/2006/relationships/customXml" Target="../ink/ink57.xml"/><Relationship Id="rId137" Type="http://schemas.openxmlformats.org/officeDocument/2006/relationships/image" Target="../media/image107.png"/><Relationship Id="rId158" Type="http://schemas.openxmlformats.org/officeDocument/2006/relationships/image" Target="../media/image117.png"/><Relationship Id="rId20" Type="http://schemas.openxmlformats.org/officeDocument/2006/relationships/customXml" Target="../ink/ink9.xml"/><Relationship Id="rId41" Type="http://schemas.openxmlformats.org/officeDocument/2006/relationships/image" Target="../media/image59.png"/><Relationship Id="rId62" Type="http://schemas.openxmlformats.org/officeDocument/2006/relationships/customXml" Target="../ink/ink30.xml"/><Relationship Id="rId83" Type="http://schemas.openxmlformats.org/officeDocument/2006/relationships/image" Target="../media/image80.png"/><Relationship Id="rId88" Type="http://schemas.openxmlformats.org/officeDocument/2006/relationships/customXml" Target="../ink/ink43.xml"/><Relationship Id="rId111" Type="http://schemas.openxmlformats.org/officeDocument/2006/relationships/image" Target="../media/image94.png"/><Relationship Id="rId132" Type="http://schemas.openxmlformats.org/officeDocument/2006/relationships/customXml" Target="../ink/ink65.xml"/><Relationship Id="rId153" Type="http://schemas.openxmlformats.org/officeDocument/2006/relationships/customXml" Target="../ink/ink76.xml"/><Relationship Id="rId174" Type="http://schemas.openxmlformats.org/officeDocument/2006/relationships/image" Target="../media/image125.png"/><Relationship Id="rId179" Type="http://schemas.openxmlformats.org/officeDocument/2006/relationships/customXml" Target="../ink/ink89.xml"/><Relationship Id="rId195" Type="http://schemas.openxmlformats.org/officeDocument/2006/relationships/customXml" Target="../ink/ink97.xml"/><Relationship Id="rId209" Type="http://schemas.openxmlformats.org/officeDocument/2006/relationships/customXml" Target="../ink/ink104.xml"/><Relationship Id="rId190" Type="http://schemas.openxmlformats.org/officeDocument/2006/relationships/image" Target="../media/image133.png"/><Relationship Id="rId204" Type="http://schemas.openxmlformats.org/officeDocument/2006/relationships/image" Target="../media/image140.png"/><Relationship Id="rId15" Type="http://schemas.openxmlformats.org/officeDocument/2006/relationships/image" Target="../media/image46.png"/><Relationship Id="rId36" Type="http://schemas.openxmlformats.org/officeDocument/2006/relationships/customXml" Target="../ink/ink17.xml"/><Relationship Id="rId57" Type="http://schemas.openxmlformats.org/officeDocument/2006/relationships/image" Target="../media/image67.png"/><Relationship Id="rId106" Type="http://schemas.openxmlformats.org/officeDocument/2006/relationships/customXml" Target="../ink/ink52.xml"/><Relationship Id="rId127" Type="http://schemas.openxmlformats.org/officeDocument/2006/relationships/image" Target="../media/image102.png"/><Relationship Id="rId10" Type="http://schemas.openxmlformats.org/officeDocument/2006/relationships/customXml" Target="../ink/ink4.xml"/><Relationship Id="rId31" Type="http://schemas.openxmlformats.org/officeDocument/2006/relationships/image" Target="../media/image54.png"/><Relationship Id="rId52" Type="http://schemas.openxmlformats.org/officeDocument/2006/relationships/customXml" Target="../ink/ink25.xml"/><Relationship Id="rId73" Type="http://schemas.openxmlformats.org/officeDocument/2006/relationships/image" Target="../media/image75.png"/><Relationship Id="rId78" Type="http://schemas.openxmlformats.org/officeDocument/2006/relationships/customXml" Target="../ink/ink38.xml"/><Relationship Id="rId94" Type="http://schemas.openxmlformats.org/officeDocument/2006/relationships/customXml" Target="../ink/ink46.xml"/><Relationship Id="rId99" Type="http://schemas.openxmlformats.org/officeDocument/2006/relationships/image" Target="../media/image88.png"/><Relationship Id="rId101" Type="http://schemas.openxmlformats.org/officeDocument/2006/relationships/image" Target="../media/image89.png"/><Relationship Id="rId122" Type="http://schemas.openxmlformats.org/officeDocument/2006/relationships/customXml" Target="../ink/ink60.xml"/><Relationship Id="rId143" Type="http://schemas.openxmlformats.org/officeDocument/2006/relationships/customXml" Target="../ink/ink71.xml"/><Relationship Id="rId148" Type="http://schemas.openxmlformats.org/officeDocument/2006/relationships/image" Target="../media/image112.png"/><Relationship Id="rId164" Type="http://schemas.openxmlformats.org/officeDocument/2006/relationships/image" Target="../media/image120.png"/><Relationship Id="rId169" Type="http://schemas.openxmlformats.org/officeDocument/2006/relationships/customXml" Target="../ink/ink84.xml"/><Relationship Id="rId185" Type="http://schemas.openxmlformats.org/officeDocument/2006/relationships/customXml" Target="../ink/ink92.xml"/><Relationship Id="rId9" Type="http://schemas.openxmlformats.org/officeDocument/2006/relationships/image" Target="../media/image43.png"/><Relationship Id="rId180" Type="http://schemas.openxmlformats.org/officeDocument/2006/relationships/image" Target="../media/image128.png"/><Relationship Id="rId210" Type="http://schemas.openxmlformats.org/officeDocument/2006/relationships/image" Target="../media/image143.png"/><Relationship Id="rId215" Type="http://schemas.openxmlformats.org/officeDocument/2006/relationships/customXml" Target="../ink/ink107.xml"/><Relationship Id="rId26" Type="http://schemas.openxmlformats.org/officeDocument/2006/relationships/customXml" Target="../ink/ink12.xml"/><Relationship Id="rId47" Type="http://schemas.openxmlformats.org/officeDocument/2006/relationships/image" Target="../media/image62.png"/><Relationship Id="rId68" Type="http://schemas.openxmlformats.org/officeDocument/2006/relationships/customXml" Target="../ink/ink33.xml"/><Relationship Id="rId89" Type="http://schemas.openxmlformats.org/officeDocument/2006/relationships/image" Target="../media/image83.png"/><Relationship Id="rId112" Type="http://schemas.openxmlformats.org/officeDocument/2006/relationships/customXml" Target="../ink/ink55.xml"/><Relationship Id="rId133" Type="http://schemas.openxmlformats.org/officeDocument/2006/relationships/image" Target="../media/image105.png"/><Relationship Id="rId154" Type="http://schemas.openxmlformats.org/officeDocument/2006/relationships/image" Target="../media/image115.png"/><Relationship Id="rId175" Type="http://schemas.openxmlformats.org/officeDocument/2006/relationships/customXml" Target="../ink/ink87.xml"/><Relationship Id="rId196" Type="http://schemas.openxmlformats.org/officeDocument/2006/relationships/image" Target="../media/image136.png"/><Relationship Id="rId200" Type="http://schemas.openxmlformats.org/officeDocument/2006/relationships/image" Target="../media/image138.png"/><Relationship Id="rId16" Type="http://schemas.openxmlformats.org/officeDocument/2006/relationships/customXml" Target="../ink/ink7.xml"/><Relationship Id="rId37" Type="http://schemas.openxmlformats.org/officeDocument/2006/relationships/image" Target="../media/image57.png"/><Relationship Id="rId58" Type="http://schemas.openxmlformats.org/officeDocument/2006/relationships/customXml" Target="../ink/ink28.xml"/><Relationship Id="rId79" Type="http://schemas.openxmlformats.org/officeDocument/2006/relationships/image" Target="../media/image78.png"/><Relationship Id="rId102" Type="http://schemas.openxmlformats.org/officeDocument/2006/relationships/customXml" Target="../ink/ink50.xml"/><Relationship Id="rId123" Type="http://schemas.openxmlformats.org/officeDocument/2006/relationships/image" Target="../media/image100.png"/><Relationship Id="rId144" Type="http://schemas.openxmlformats.org/officeDocument/2006/relationships/image" Target="../media/image110.png"/><Relationship Id="rId90" Type="http://schemas.openxmlformats.org/officeDocument/2006/relationships/customXml" Target="../ink/ink44.xml"/><Relationship Id="rId165" Type="http://schemas.openxmlformats.org/officeDocument/2006/relationships/customXml" Target="../ink/ink82.xml"/><Relationship Id="rId186" Type="http://schemas.openxmlformats.org/officeDocument/2006/relationships/image" Target="../media/image131.png"/><Relationship Id="rId211" Type="http://schemas.openxmlformats.org/officeDocument/2006/relationships/customXml" Target="../ink/ink105.xml"/><Relationship Id="rId27" Type="http://schemas.openxmlformats.org/officeDocument/2006/relationships/image" Target="../media/image52.png"/><Relationship Id="rId48" Type="http://schemas.openxmlformats.org/officeDocument/2006/relationships/customXml" Target="../ink/ink23.xml"/><Relationship Id="rId69" Type="http://schemas.openxmlformats.org/officeDocument/2006/relationships/image" Target="../media/image73.png"/><Relationship Id="rId113" Type="http://schemas.openxmlformats.org/officeDocument/2006/relationships/image" Target="../media/image95.png"/><Relationship Id="rId134" Type="http://schemas.openxmlformats.org/officeDocument/2006/relationships/customXml" Target="../ink/ink66.xml"/><Relationship Id="rId80" Type="http://schemas.openxmlformats.org/officeDocument/2006/relationships/customXml" Target="../ink/ink39.xml"/><Relationship Id="rId155" Type="http://schemas.openxmlformats.org/officeDocument/2006/relationships/customXml" Target="../ink/ink77.xml"/><Relationship Id="rId176" Type="http://schemas.openxmlformats.org/officeDocument/2006/relationships/image" Target="../media/image126.png"/><Relationship Id="rId197" Type="http://schemas.openxmlformats.org/officeDocument/2006/relationships/customXml" Target="../ink/ink98.xml"/><Relationship Id="rId201" Type="http://schemas.openxmlformats.org/officeDocument/2006/relationships/customXml" Target="../ink/ink100.xml"/><Relationship Id="rId17" Type="http://schemas.openxmlformats.org/officeDocument/2006/relationships/image" Target="../media/image47.png"/><Relationship Id="rId38" Type="http://schemas.openxmlformats.org/officeDocument/2006/relationships/customXml" Target="../ink/ink18.xml"/><Relationship Id="rId59" Type="http://schemas.openxmlformats.org/officeDocument/2006/relationships/image" Target="../media/image68.png"/><Relationship Id="rId103" Type="http://schemas.openxmlformats.org/officeDocument/2006/relationships/image" Target="../media/image90.png"/><Relationship Id="rId124" Type="http://schemas.openxmlformats.org/officeDocument/2006/relationships/customXml" Target="../ink/ink61.xml"/><Relationship Id="rId70" Type="http://schemas.openxmlformats.org/officeDocument/2006/relationships/customXml" Target="../ink/ink34.xml"/><Relationship Id="rId91" Type="http://schemas.openxmlformats.org/officeDocument/2006/relationships/image" Target="../media/image84.png"/><Relationship Id="rId145" Type="http://schemas.openxmlformats.org/officeDocument/2006/relationships/customXml" Target="../ink/ink72.xml"/><Relationship Id="rId166" Type="http://schemas.openxmlformats.org/officeDocument/2006/relationships/image" Target="../media/image121.png"/><Relationship Id="rId187" Type="http://schemas.openxmlformats.org/officeDocument/2006/relationships/customXml" Target="../ink/ink93.xml"/><Relationship Id="rId1" Type="http://schemas.openxmlformats.org/officeDocument/2006/relationships/slideLayout" Target="../slideLayouts/slideLayout7.xml"/><Relationship Id="rId212" Type="http://schemas.openxmlformats.org/officeDocument/2006/relationships/image" Target="../media/image144.png"/><Relationship Id="rId28" Type="http://schemas.openxmlformats.org/officeDocument/2006/relationships/customXml" Target="../ink/ink13.xml"/><Relationship Id="rId49" Type="http://schemas.openxmlformats.org/officeDocument/2006/relationships/image" Target="../media/image63.png"/><Relationship Id="rId114" Type="http://schemas.openxmlformats.org/officeDocument/2006/relationships/customXml" Target="../ink/ink56.xml"/><Relationship Id="rId60" Type="http://schemas.openxmlformats.org/officeDocument/2006/relationships/customXml" Target="../ink/ink29.xml"/><Relationship Id="rId81" Type="http://schemas.openxmlformats.org/officeDocument/2006/relationships/image" Target="../media/image79.png"/><Relationship Id="rId135" Type="http://schemas.openxmlformats.org/officeDocument/2006/relationships/image" Target="../media/image106.png"/><Relationship Id="rId156" Type="http://schemas.openxmlformats.org/officeDocument/2006/relationships/image" Target="../media/image116.png"/><Relationship Id="rId177" Type="http://schemas.openxmlformats.org/officeDocument/2006/relationships/customXml" Target="../ink/ink88.xml"/><Relationship Id="rId198" Type="http://schemas.openxmlformats.org/officeDocument/2006/relationships/image" Target="../media/image137.png"/><Relationship Id="rId202" Type="http://schemas.openxmlformats.org/officeDocument/2006/relationships/image" Target="../media/image139.png"/><Relationship Id="rId18" Type="http://schemas.openxmlformats.org/officeDocument/2006/relationships/customXml" Target="../ink/ink8.xml"/><Relationship Id="rId39" Type="http://schemas.openxmlformats.org/officeDocument/2006/relationships/image" Target="../media/image58.png"/><Relationship Id="rId50" Type="http://schemas.openxmlformats.org/officeDocument/2006/relationships/customXml" Target="../ink/ink24.xml"/><Relationship Id="rId104" Type="http://schemas.openxmlformats.org/officeDocument/2006/relationships/customXml" Target="../ink/ink51.xml"/><Relationship Id="rId125" Type="http://schemas.openxmlformats.org/officeDocument/2006/relationships/image" Target="../media/image101.png"/><Relationship Id="rId146" Type="http://schemas.openxmlformats.org/officeDocument/2006/relationships/image" Target="../media/image111.png"/><Relationship Id="rId167" Type="http://schemas.openxmlformats.org/officeDocument/2006/relationships/customXml" Target="../ink/ink83.xml"/><Relationship Id="rId188" Type="http://schemas.openxmlformats.org/officeDocument/2006/relationships/image" Target="../media/image132.png"/><Relationship Id="rId71" Type="http://schemas.openxmlformats.org/officeDocument/2006/relationships/image" Target="../media/image74.png"/><Relationship Id="rId92" Type="http://schemas.openxmlformats.org/officeDocument/2006/relationships/customXml" Target="../ink/ink45.xml"/><Relationship Id="rId213" Type="http://schemas.openxmlformats.org/officeDocument/2006/relationships/customXml" Target="../ink/ink106.xml"/><Relationship Id="rId2" Type="http://schemas.openxmlformats.org/officeDocument/2006/relationships/customXml" Target="../ink/ink1.xml"/><Relationship Id="rId29" Type="http://schemas.openxmlformats.org/officeDocument/2006/relationships/image" Target="../media/image53.png"/><Relationship Id="rId40" Type="http://schemas.openxmlformats.org/officeDocument/2006/relationships/customXml" Target="../ink/ink19.xml"/><Relationship Id="rId115" Type="http://schemas.openxmlformats.org/officeDocument/2006/relationships/image" Target="../media/image96.png"/><Relationship Id="rId136" Type="http://schemas.openxmlformats.org/officeDocument/2006/relationships/customXml" Target="../ink/ink67.xml"/><Relationship Id="rId157" Type="http://schemas.openxmlformats.org/officeDocument/2006/relationships/customXml" Target="../ink/ink78.xml"/><Relationship Id="rId178" Type="http://schemas.openxmlformats.org/officeDocument/2006/relationships/image" Target="../media/image127.png"/><Relationship Id="rId61" Type="http://schemas.openxmlformats.org/officeDocument/2006/relationships/image" Target="../media/image69.png"/><Relationship Id="rId82" Type="http://schemas.openxmlformats.org/officeDocument/2006/relationships/customXml" Target="../ink/ink40.xml"/><Relationship Id="rId199" Type="http://schemas.openxmlformats.org/officeDocument/2006/relationships/customXml" Target="../ink/ink99.xml"/><Relationship Id="rId203" Type="http://schemas.openxmlformats.org/officeDocument/2006/relationships/customXml" Target="../ink/ink10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24.wmf"/><Relationship Id="rId3" Type="http://schemas.openxmlformats.org/officeDocument/2006/relationships/image" Target="../media/image26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35.bin"/><Relationship Id="rId2" Type="http://schemas.openxmlformats.org/officeDocument/2006/relationships/oleObject" Target="../embeddings/oleObject30.bin"/><Relationship Id="rId16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36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hyperlink" Target="https://www.google.gr/url?sa=i&amp;rct=j&amp;q=&amp;esrc=s&amp;source=images&amp;cd=&amp;cad=rja&amp;uact=8&amp;ved=0ahUKEwj7xbHJyJjPAhVLmBoKHQv2A5UQjRwIBw&amp;url=https://wiki.metropolia.fi/pages/viewpage.action?pageId=110723834&amp;bvm=bv.133178914,d.d2s&amp;psig=AFQjCNEmPWstB7Dva_iL51K5xnFjm1VW7A&amp;ust=1474276043881998" TargetMode="Externa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8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b="1" dirty="0"/>
              <a:t>ΜΟΡΙΑΚΗ ΦΑΣΜΑΤΟΣΚΟΠΙΑ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3632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l-GR" sz="2400" dirty="0"/>
              <a:t>Βιβλιογραφία</a:t>
            </a:r>
          </a:p>
          <a:p>
            <a:r>
              <a:rPr lang="en-US" sz="2400" b="1" dirty="0">
                <a:solidFill>
                  <a:srgbClr val="0000FF"/>
                </a:solidFill>
              </a:rPr>
              <a:t>ATKINS, </a:t>
            </a:r>
            <a:r>
              <a:rPr lang="el-GR" sz="2400" b="1" dirty="0">
                <a:solidFill>
                  <a:srgbClr val="0000FF"/>
                </a:solidFill>
              </a:rPr>
              <a:t>ΦΥΣΙΚΟΧΗΜΕΙΑ</a:t>
            </a:r>
          </a:p>
          <a:p>
            <a:pPr marL="0" indent="0">
              <a:buNone/>
            </a:pPr>
            <a:r>
              <a:rPr lang="el-GR" sz="2400" dirty="0"/>
              <a:t>   </a:t>
            </a:r>
            <a:r>
              <a:rPr lang="en-US" sz="2400" dirty="0"/>
              <a:t>P.W. Atkins, J. De Paula</a:t>
            </a:r>
          </a:p>
          <a:p>
            <a:pPr marL="0" indent="0">
              <a:buNone/>
            </a:pPr>
            <a:r>
              <a:rPr lang="en-US" sz="2400" dirty="0"/>
              <a:t>  (Atkins’ Physical Chemistry 9</a:t>
            </a:r>
            <a:r>
              <a:rPr lang="en-US" sz="2400" baseline="30000" dirty="0"/>
              <a:t>th</a:t>
            </a:r>
            <a:r>
              <a:rPr lang="en-US" sz="2400" dirty="0"/>
              <a:t> Edition, 2010)</a:t>
            </a:r>
          </a:p>
          <a:p>
            <a:pPr marL="0" indent="0">
              <a:buNone/>
            </a:pPr>
            <a:r>
              <a:rPr lang="el-GR" sz="2400" dirty="0"/>
              <a:t>  Πανεπιστημιακές Εκδόσεις Κρήτης, 2014</a:t>
            </a:r>
            <a:endParaRPr lang="en-GB" sz="2400" dirty="0"/>
          </a:p>
          <a:p>
            <a:r>
              <a:rPr lang="en-US" sz="2400" b="1" dirty="0">
                <a:solidFill>
                  <a:srgbClr val="0000FF"/>
                </a:solidFill>
              </a:rPr>
              <a:t>CHANG &amp; THOMAN, </a:t>
            </a:r>
            <a:r>
              <a:rPr lang="el-GR" sz="2400" b="1" dirty="0">
                <a:solidFill>
                  <a:srgbClr val="0000FF"/>
                </a:solidFill>
              </a:rPr>
              <a:t>ΦΥΣΙΚΟΧΗΜΕΙΑ</a:t>
            </a:r>
          </a:p>
          <a:p>
            <a:pPr marL="0" indent="0">
              <a:buNone/>
            </a:pPr>
            <a:r>
              <a:rPr lang="en-GB" sz="2400" dirty="0"/>
              <a:t>   Broken Hill Publishers</a:t>
            </a:r>
            <a:endParaRPr lang="el-GR" sz="2400" dirty="0"/>
          </a:p>
          <a:p>
            <a:r>
              <a:rPr lang="el-GR" sz="2400" b="1" dirty="0">
                <a:solidFill>
                  <a:srgbClr val="0000FF"/>
                </a:solidFill>
              </a:rPr>
              <a:t>ΦΑΣΜΑΤΟΣΚΟΠΙΑ</a:t>
            </a:r>
          </a:p>
          <a:p>
            <a:pPr marL="0" indent="0">
              <a:buNone/>
            </a:pPr>
            <a:r>
              <a:rPr lang="el-GR" sz="2400" dirty="0"/>
              <a:t>  Φ. Νταής</a:t>
            </a:r>
          </a:p>
          <a:p>
            <a:pPr marL="0" indent="0">
              <a:buNone/>
            </a:pPr>
            <a:r>
              <a:rPr lang="el-GR" sz="2400" dirty="0"/>
              <a:t>  Ελληνικό Ανοικτό Πανεπιστήμιο, 200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1</a:t>
            </a:fld>
            <a:endParaRPr lang="el-GR"/>
          </a:p>
        </p:txBody>
      </p:sp>
      <p:sp>
        <p:nvSpPr>
          <p:cNvPr id="5" name="Rectangle 4"/>
          <p:cNvSpPr/>
          <p:nvPr/>
        </p:nvSpPr>
        <p:spPr>
          <a:xfrm>
            <a:off x="1039091" y="426027"/>
            <a:ext cx="10099964" cy="1070264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04F5F6F3-D189-4B99-8589-717402EB1708}"/>
              </a:ext>
            </a:extLst>
          </p:cNvPr>
          <p:cNvSpPr txBox="1"/>
          <p:nvPr/>
        </p:nvSpPr>
        <p:spPr>
          <a:xfrm>
            <a:off x="8065992" y="4940061"/>
            <a:ext cx="294529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l-G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2000" b="1" dirty="0">
                <a:solidFill>
                  <a:srgbClr val="FF0000"/>
                </a:solidFill>
              </a:rPr>
              <a:t>1</a:t>
            </a:r>
            <a:r>
              <a:rPr lang="el-GR" sz="2000" b="1" baseline="30000" dirty="0">
                <a:solidFill>
                  <a:srgbClr val="FF0000"/>
                </a:solidFill>
              </a:rPr>
              <a:t>η</a:t>
            </a:r>
            <a:r>
              <a:rPr lang="el-GR" sz="2000" b="1" dirty="0">
                <a:solidFill>
                  <a:srgbClr val="FF0000"/>
                </a:solidFill>
              </a:rPr>
              <a:t> Συνάντηση: </a:t>
            </a:r>
            <a:r>
              <a:rPr lang="en-GB" sz="2000" b="1" dirty="0">
                <a:solidFill>
                  <a:srgbClr val="FF0000"/>
                </a:solidFill>
              </a:rPr>
              <a:t>06</a:t>
            </a:r>
            <a:r>
              <a:rPr lang="el-GR" sz="2000" b="1" dirty="0">
                <a:solidFill>
                  <a:srgbClr val="FF0000"/>
                </a:solidFill>
              </a:rPr>
              <a:t>.10.202</a:t>
            </a:r>
            <a:r>
              <a:rPr lang="en-GB" sz="2000" b="1" dirty="0">
                <a:solidFill>
                  <a:srgbClr val="FF0000"/>
                </a:solidFill>
              </a:rPr>
              <a:t>3</a:t>
            </a:r>
            <a:endParaRPr lang="el-GR" sz="2000" b="1" dirty="0">
              <a:solidFill>
                <a:srgbClr val="FF0000"/>
              </a:solidFill>
            </a:endParaRPr>
          </a:p>
          <a:p>
            <a:r>
              <a:rPr lang="el-GR" sz="2000" b="1" dirty="0">
                <a:solidFill>
                  <a:srgbClr val="FF0000"/>
                </a:solidFill>
              </a:rPr>
              <a:t>    (</a:t>
            </a:r>
            <a:r>
              <a:rPr lang="en-GB" sz="2000" b="1" dirty="0">
                <a:solidFill>
                  <a:srgbClr val="FF0000"/>
                </a:solidFill>
              </a:rPr>
              <a:t>Slides: 1 –</a:t>
            </a:r>
            <a:r>
              <a:rPr lang="el-GR" sz="2000" b="1" dirty="0">
                <a:solidFill>
                  <a:srgbClr val="FF0000"/>
                </a:solidFill>
              </a:rPr>
              <a:t> 25</a:t>
            </a:r>
            <a:r>
              <a:rPr lang="en-GB" sz="2000" b="1" dirty="0">
                <a:solidFill>
                  <a:srgbClr val="FF0000"/>
                </a:solidFill>
              </a:rPr>
              <a:t>)</a:t>
            </a:r>
            <a:endParaRPr lang="el-GR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74579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07766" y="249303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l-GR" dirty="0"/>
          </a:p>
        </p:txBody>
      </p:sp>
      <p:sp>
        <p:nvSpPr>
          <p:cNvPr id="9" name="TextBox 8"/>
          <p:cNvSpPr txBox="1"/>
          <p:nvPr/>
        </p:nvSpPr>
        <p:spPr>
          <a:xfrm>
            <a:off x="1241495" y="1023628"/>
            <a:ext cx="95003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 pitchFamily="34" charset="0"/>
                <a:cs typeface="Arial" pitchFamily="34" charset="0"/>
              </a:rPr>
              <a:t>B</a:t>
            </a:r>
            <a:r>
              <a:rPr lang="el-GR" b="1" dirty="0" err="1">
                <a:latin typeface="Arial" pitchFamily="34" charset="0"/>
                <a:cs typeface="Arial" pitchFamily="34" charset="0"/>
              </a:rPr>
              <a:t>ασικές</a:t>
            </a:r>
            <a:r>
              <a:rPr lang="el-GR" b="1" dirty="0">
                <a:latin typeface="Arial" pitchFamily="34" charset="0"/>
                <a:cs typeface="Arial" pitchFamily="34" charset="0"/>
              </a:rPr>
              <a:t> σχέσεις μεταξύ συχνότητας (    ), </a:t>
            </a:r>
            <a:r>
              <a:rPr lang="el-GR" b="1" dirty="0" err="1">
                <a:latin typeface="Arial" pitchFamily="34" charset="0"/>
                <a:cs typeface="Arial" pitchFamily="34" charset="0"/>
              </a:rPr>
              <a:t>κυματαριθμού</a:t>
            </a:r>
            <a:r>
              <a:rPr lang="el-GR" b="1" dirty="0">
                <a:latin typeface="Arial" pitchFamily="34" charset="0"/>
                <a:cs typeface="Arial" pitchFamily="34" charset="0"/>
              </a:rPr>
              <a:t> (     ) και μήκους κύματος (    )</a:t>
            </a:r>
          </a:p>
        </p:txBody>
      </p:sp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096608"/>
              </p:ext>
            </p:extLst>
          </p:nvPr>
        </p:nvGraphicFramePr>
        <p:xfrm>
          <a:off x="2365375" y="1527035"/>
          <a:ext cx="78696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480" imgH="393480" progId="Equation.3">
                  <p:embed/>
                </p:oleObj>
              </mc:Choice>
              <mc:Fallback>
                <p:oleObj name="Equation" r:id="rId2" imgW="3934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65375" y="1527035"/>
                        <a:ext cx="786960" cy="786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084045"/>
              </p:ext>
            </p:extLst>
          </p:nvPr>
        </p:nvGraphicFramePr>
        <p:xfrm>
          <a:off x="5018656" y="1743765"/>
          <a:ext cx="10414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177480" progId="Equation.3">
                  <p:embed/>
                </p:oleObj>
              </mc:Choice>
              <mc:Fallback>
                <p:oleObj name="Equation" r:id="rId4" imgW="52056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18656" y="1743765"/>
                        <a:ext cx="1041400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035198"/>
              </p:ext>
            </p:extLst>
          </p:nvPr>
        </p:nvGraphicFramePr>
        <p:xfrm>
          <a:off x="7793038" y="1527591"/>
          <a:ext cx="8382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393480" progId="Equation.3">
                  <p:embed/>
                </p:oleObj>
              </mc:Choice>
              <mc:Fallback>
                <p:oleObj name="Equation" r:id="rId6" imgW="4190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93038" y="1527591"/>
                        <a:ext cx="838200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501640"/>
              </p:ext>
            </p:extLst>
          </p:nvPr>
        </p:nvGraphicFramePr>
        <p:xfrm>
          <a:off x="5359400" y="1103276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39680" progId="Equation.3">
                  <p:embed/>
                </p:oleObj>
              </mc:Choice>
              <mc:Fallback>
                <p:oleObj name="Equation" r:id="rId8" imgW="126720" imgH="1396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59400" y="1103276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Αντικείμενο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739149"/>
              </p:ext>
            </p:extLst>
          </p:nvPr>
        </p:nvGraphicFramePr>
        <p:xfrm>
          <a:off x="7534510" y="1043381"/>
          <a:ext cx="27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177480" progId="Equation.3">
                  <p:embed/>
                </p:oleObj>
              </mc:Choice>
              <mc:Fallback>
                <p:oleObj name="Equation" r:id="rId10" imgW="13968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34510" y="1043381"/>
                        <a:ext cx="279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Αντικείμενο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441378"/>
              </p:ext>
            </p:extLst>
          </p:nvPr>
        </p:nvGraphicFramePr>
        <p:xfrm>
          <a:off x="10180865" y="1027076"/>
          <a:ext cx="27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77480" progId="Equation.3">
                  <p:embed/>
                </p:oleObj>
              </mc:Choice>
              <mc:Fallback>
                <p:oleObj name="Equation" r:id="rId12" imgW="13968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180865" y="1027076"/>
                        <a:ext cx="279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Αντικείμενο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117330"/>
              </p:ext>
            </p:extLst>
          </p:nvPr>
        </p:nvGraphicFramePr>
        <p:xfrm>
          <a:off x="2365375" y="2448087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9800" imgH="228600" progId="Equation.3">
                  <p:embed/>
                </p:oleObj>
              </mc:Choice>
              <mc:Fallback>
                <p:oleObj name="Equation" r:id="rId14" imgW="4698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65375" y="2448087"/>
                        <a:ext cx="939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Αντικείμενο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062763"/>
              </p:ext>
            </p:extLst>
          </p:nvPr>
        </p:nvGraphicFramePr>
        <p:xfrm>
          <a:off x="4989641" y="2448087"/>
          <a:ext cx="124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22080" imgH="228600" progId="Equation.3">
                  <p:embed/>
                </p:oleObj>
              </mc:Choice>
              <mc:Fallback>
                <p:oleObj name="Equation" r:id="rId16" imgW="6220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989641" y="2448087"/>
                        <a:ext cx="1244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076325" y="2531718"/>
            <a:ext cx="1234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latin typeface="Arial" pitchFamily="34" charset="0"/>
                <a:cs typeface="Arial" pitchFamily="34" charset="0"/>
              </a:rPr>
              <a:t>Μονάδες:</a:t>
            </a:r>
          </a:p>
        </p:txBody>
      </p:sp>
      <p:sp>
        <p:nvSpPr>
          <p:cNvPr id="21" name="Ορθογώνιο 20"/>
          <p:cNvSpPr/>
          <p:nvPr/>
        </p:nvSpPr>
        <p:spPr>
          <a:xfrm>
            <a:off x="781049" y="795753"/>
            <a:ext cx="10700341" cy="2286000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2" name="Θέση αριθμού διαφάνειας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10</a:t>
            </a:fld>
            <a:endParaRPr lang="el-GR"/>
          </a:p>
        </p:txBody>
      </p:sp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2928705" y="3311562"/>
            <a:ext cx="4816549" cy="64633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O 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κύκλος ανά δευτερόλεπτο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(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s</a:t>
            </a:r>
            <a:r>
              <a:rPr lang="en-US" altLang="el-GR" sz="1800" b="1" baseline="30000" dirty="0">
                <a:solidFill>
                  <a:srgbClr val="000066"/>
                </a:solidFill>
                <a:latin typeface="Arial" charset="0"/>
              </a:rPr>
              <a:t>-1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) 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 συμβολίζεται και </a:t>
            </a:r>
            <a:r>
              <a:rPr lang="en-US" altLang="el-GR" sz="1800" b="1" dirty="0">
                <a:solidFill>
                  <a:srgbClr val="FF0000"/>
                </a:solidFill>
                <a:latin typeface="Arial" charset="0"/>
              </a:rPr>
              <a:t>Hz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.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 </a:t>
            </a:r>
            <a:endParaRPr lang="en-US" altLang="el-GR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34" name="Text Box 18"/>
          <p:cNvSpPr txBox="1">
            <a:spLocks noChangeArrowheads="1"/>
          </p:cNvSpPr>
          <p:nvPr/>
        </p:nvSpPr>
        <p:spPr bwMode="auto">
          <a:xfrm>
            <a:off x="2928705" y="4258015"/>
            <a:ext cx="4495800" cy="14779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Συνήθως η συχνότητα εκφράζεται σε πολλαπλάσια του 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Hz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, όπως</a:t>
            </a:r>
          </a:p>
          <a:p>
            <a:pPr algn="just"/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το </a:t>
            </a:r>
            <a:r>
              <a:rPr lang="en-US" altLang="el-GR" sz="1800" b="1" dirty="0">
                <a:solidFill>
                  <a:srgbClr val="FF0000"/>
                </a:solidFill>
                <a:latin typeface="Arial" charset="0"/>
              </a:rPr>
              <a:t>MHz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 (=10</a:t>
            </a:r>
            <a:r>
              <a:rPr lang="en-US" altLang="el-GR" sz="1800" b="1" baseline="30000" dirty="0">
                <a:solidFill>
                  <a:srgbClr val="000066"/>
                </a:solidFill>
                <a:latin typeface="Arial" charset="0"/>
              </a:rPr>
              <a:t>6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 Hz)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, </a:t>
            </a:r>
          </a:p>
          <a:p>
            <a:pPr algn="just"/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το </a:t>
            </a:r>
            <a:r>
              <a:rPr lang="en-US" altLang="el-GR" sz="1800" b="1" dirty="0">
                <a:solidFill>
                  <a:srgbClr val="FF0000"/>
                </a:solidFill>
                <a:latin typeface="Arial" charset="0"/>
              </a:rPr>
              <a:t>GHz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 (=10</a:t>
            </a:r>
            <a:r>
              <a:rPr lang="en-US" altLang="el-GR" sz="1800" b="1" baseline="30000" dirty="0">
                <a:solidFill>
                  <a:srgbClr val="000066"/>
                </a:solidFill>
                <a:latin typeface="Arial" charset="0"/>
              </a:rPr>
              <a:t>9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 Hz)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, και </a:t>
            </a:r>
          </a:p>
          <a:p>
            <a:pPr algn="just"/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το </a:t>
            </a:r>
            <a:r>
              <a:rPr lang="en-US" altLang="el-GR" sz="1800" b="1" dirty="0">
                <a:solidFill>
                  <a:srgbClr val="FF0000"/>
                </a:solidFill>
                <a:latin typeface="Arial" charset="0"/>
              </a:rPr>
              <a:t>THz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(=10</a:t>
            </a:r>
            <a:r>
              <a:rPr lang="en-US" altLang="el-GR" sz="1800" b="1" baseline="30000" dirty="0">
                <a:solidFill>
                  <a:srgbClr val="000066"/>
                </a:solidFill>
                <a:latin typeface="Arial" charset="0"/>
              </a:rPr>
              <a:t>12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 Hz)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62445" y="4062845"/>
            <a:ext cx="1476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latin typeface="Arial" pitchFamily="34" charset="0"/>
                <a:cs typeface="Arial" pitchFamily="34" charset="0"/>
              </a:rPr>
              <a:t>Συχνότητα: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963451"/>
              </p:ext>
            </p:extLst>
          </p:nvPr>
        </p:nvGraphicFramePr>
        <p:xfrm>
          <a:off x="2194349" y="4118315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39680" progId="Equation.3">
                  <p:embed/>
                </p:oleObj>
              </mc:Choice>
              <mc:Fallback>
                <p:oleObj name="Equation" r:id="rId18" imgW="126720" imgH="139680" progId="Equation.3">
                  <p:embed/>
                  <p:pic>
                    <p:nvPicPr>
                      <p:cNvPr id="0" name="Αντικείμενο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349" y="4118315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781049" y="3169227"/>
            <a:ext cx="8113569" cy="286789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24521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11</a:t>
            </a:fld>
            <a:endParaRPr lang="el-GR"/>
          </a:p>
        </p:txBody>
      </p:sp>
      <p:sp>
        <p:nvSpPr>
          <p:cNvPr id="3" name="TextBox 2"/>
          <p:cNvSpPr txBox="1"/>
          <p:nvPr/>
        </p:nvSpPr>
        <p:spPr>
          <a:xfrm>
            <a:off x="1241495" y="1023628"/>
            <a:ext cx="95003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 pitchFamily="34" charset="0"/>
                <a:cs typeface="Arial" pitchFamily="34" charset="0"/>
              </a:rPr>
              <a:t>B</a:t>
            </a:r>
            <a:r>
              <a:rPr lang="el-GR" b="1" dirty="0" err="1">
                <a:latin typeface="Arial" pitchFamily="34" charset="0"/>
                <a:cs typeface="Arial" pitchFamily="34" charset="0"/>
              </a:rPr>
              <a:t>ασικές</a:t>
            </a:r>
            <a:r>
              <a:rPr lang="el-GR" b="1" dirty="0">
                <a:latin typeface="Arial" pitchFamily="34" charset="0"/>
                <a:cs typeface="Arial" pitchFamily="34" charset="0"/>
              </a:rPr>
              <a:t> σχέσεις μεταξύ συχνότητας (    ), </a:t>
            </a:r>
            <a:r>
              <a:rPr lang="el-GR" b="1" dirty="0" err="1">
                <a:latin typeface="Arial" pitchFamily="34" charset="0"/>
                <a:cs typeface="Arial" pitchFamily="34" charset="0"/>
              </a:rPr>
              <a:t>κυματαριθμού</a:t>
            </a:r>
            <a:r>
              <a:rPr lang="el-GR" b="1" dirty="0">
                <a:latin typeface="Arial" pitchFamily="34" charset="0"/>
                <a:cs typeface="Arial" pitchFamily="34" charset="0"/>
              </a:rPr>
              <a:t> (     ) και μήκους κύματος (    )</a:t>
            </a:r>
          </a:p>
        </p:txBody>
      </p:sp>
      <p:graphicFrame>
        <p:nvGraphicFramePr>
          <p:cNvPr id="4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718553"/>
              </p:ext>
            </p:extLst>
          </p:nvPr>
        </p:nvGraphicFramePr>
        <p:xfrm>
          <a:off x="2365375" y="1527035"/>
          <a:ext cx="78696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480" imgH="393480" progId="Equation.3">
                  <p:embed/>
                </p:oleObj>
              </mc:Choice>
              <mc:Fallback>
                <p:oleObj name="Equation" r:id="rId2" imgW="3934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65375" y="1527035"/>
                        <a:ext cx="786960" cy="786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984082"/>
              </p:ext>
            </p:extLst>
          </p:nvPr>
        </p:nvGraphicFramePr>
        <p:xfrm>
          <a:off x="5018656" y="1743765"/>
          <a:ext cx="10414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177480" progId="Equation.3">
                  <p:embed/>
                </p:oleObj>
              </mc:Choice>
              <mc:Fallback>
                <p:oleObj name="Equation" r:id="rId4" imgW="52056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18656" y="1743765"/>
                        <a:ext cx="1041400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824512"/>
              </p:ext>
            </p:extLst>
          </p:nvPr>
        </p:nvGraphicFramePr>
        <p:xfrm>
          <a:off x="7793038" y="1527591"/>
          <a:ext cx="8382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393480" progId="Equation.3">
                  <p:embed/>
                </p:oleObj>
              </mc:Choice>
              <mc:Fallback>
                <p:oleObj name="Equation" r:id="rId6" imgW="4190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93038" y="1527591"/>
                        <a:ext cx="838200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333661"/>
              </p:ext>
            </p:extLst>
          </p:nvPr>
        </p:nvGraphicFramePr>
        <p:xfrm>
          <a:off x="2365375" y="2448087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228600" progId="Equation.3">
                  <p:embed/>
                </p:oleObj>
              </mc:Choice>
              <mc:Fallback>
                <p:oleObj name="Equation" r:id="rId8" imgW="4698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5375" y="2448087"/>
                        <a:ext cx="939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Αντικείμενο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996186"/>
              </p:ext>
            </p:extLst>
          </p:nvPr>
        </p:nvGraphicFramePr>
        <p:xfrm>
          <a:off x="4989641" y="2448087"/>
          <a:ext cx="124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80" imgH="228600" progId="Equation.3">
                  <p:embed/>
                </p:oleObj>
              </mc:Choice>
              <mc:Fallback>
                <p:oleObj name="Equation" r:id="rId10" imgW="6220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89641" y="2448087"/>
                        <a:ext cx="1244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Ορθογώνιο 20"/>
          <p:cNvSpPr/>
          <p:nvPr/>
        </p:nvSpPr>
        <p:spPr>
          <a:xfrm>
            <a:off x="781049" y="795753"/>
            <a:ext cx="10700341" cy="2286000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501640"/>
              </p:ext>
            </p:extLst>
          </p:nvPr>
        </p:nvGraphicFramePr>
        <p:xfrm>
          <a:off x="5359400" y="1103313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39680" progId="Equation.3">
                  <p:embed/>
                </p:oleObj>
              </mc:Choice>
              <mc:Fallback>
                <p:oleObj name="Equation" r:id="rId12" imgW="126720" imgH="139680" progId="Equation.3">
                  <p:embed/>
                  <p:pic>
                    <p:nvPicPr>
                      <p:cNvPr id="0" name="Αντικείμενο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1103313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739149"/>
              </p:ext>
            </p:extLst>
          </p:nvPr>
        </p:nvGraphicFramePr>
        <p:xfrm>
          <a:off x="7534275" y="1042988"/>
          <a:ext cx="27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77480" progId="Equation.3">
                  <p:embed/>
                </p:oleObj>
              </mc:Choice>
              <mc:Fallback>
                <p:oleObj name="Equation" r:id="rId14" imgW="139680" imgH="177480" progId="Equation.3">
                  <p:embed/>
                  <p:pic>
                    <p:nvPicPr>
                      <p:cNvPr id="0" name="Αντικείμενο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275" y="1042988"/>
                        <a:ext cx="279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441378"/>
              </p:ext>
            </p:extLst>
          </p:nvPr>
        </p:nvGraphicFramePr>
        <p:xfrm>
          <a:off x="10180638" y="1027113"/>
          <a:ext cx="27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77480" progId="Equation.3">
                  <p:embed/>
                </p:oleObj>
              </mc:Choice>
              <mc:Fallback>
                <p:oleObj name="Equation" r:id="rId16" imgW="139680" imgH="177480" progId="Equation.3">
                  <p:embed/>
                  <p:pic>
                    <p:nvPicPr>
                      <p:cNvPr id="0" name="Αντικείμενο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0638" y="1027113"/>
                        <a:ext cx="279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387436" y="3976414"/>
            <a:ext cx="88045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Μετατροπές μήκους στη Φασματοσκοπία:   1 </a:t>
            </a:r>
            <a:r>
              <a:rPr lang="en-US" dirty="0"/>
              <a:t>m = 10</a:t>
            </a:r>
            <a:r>
              <a:rPr lang="en-US" baseline="30000" dirty="0"/>
              <a:t>9</a:t>
            </a:r>
            <a:r>
              <a:rPr lang="en-US" dirty="0"/>
              <a:t> nm, 	    1 m = 10</a:t>
            </a:r>
            <a:r>
              <a:rPr lang="en-US" baseline="30000" dirty="0"/>
              <a:t>6</a:t>
            </a:r>
            <a:r>
              <a:rPr lang="en-US" dirty="0"/>
              <a:t> </a:t>
            </a:r>
            <a:r>
              <a:rPr lang="el-GR" dirty="0"/>
              <a:t>μ</a:t>
            </a:r>
            <a:r>
              <a:rPr lang="en-US" dirty="0"/>
              <a:t>m,     1 nm = 10Å </a:t>
            </a:r>
            <a:endParaRPr lang="el-GR" dirty="0"/>
          </a:p>
        </p:txBody>
      </p:sp>
      <p:sp>
        <p:nvSpPr>
          <p:cNvPr id="14" name="Ορθογώνιο 23"/>
          <p:cNvSpPr/>
          <p:nvPr/>
        </p:nvSpPr>
        <p:spPr>
          <a:xfrm>
            <a:off x="3387436" y="3927776"/>
            <a:ext cx="8551719" cy="556470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5" name="TextBox 14"/>
          <p:cNvSpPr txBox="1"/>
          <p:nvPr/>
        </p:nvSpPr>
        <p:spPr>
          <a:xfrm>
            <a:off x="781050" y="6029325"/>
            <a:ext cx="2425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Η ταχύτητα του φωτός: </a:t>
            </a:r>
          </a:p>
        </p:txBody>
      </p:sp>
      <p:graphicFrame>
        <p:nvGraphicFramePr>
          <p:cNvPr id="16" name="Αντικείμενο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944783"/>
              </p:ext>
            </p:extLst>
          </p:nvPr>
        </p:nvGraphicFramePr>
        <p:xfrm>
          <a:off x="3152335" y="5955503"/>
          <a:ext cx="2133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66680" imgH="203040" progId="Equation.3">
                  <p:embed/>
                </p:oleObj>
              </mc:Choice>
              <mc:Fallback>
                <p:oleObj name="Equation" r:id="rId18" imgW="10666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52335" y="5955503"/>
                        <a:ext cx="213336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Ορθογώνιο 26"/>
          <p:cNvSpPr/>
          <p:nvPr/>
        </p:nvSpPr>
        <p:spPr>
          <a:xfrm>
            <a:off x="781050" y="5955503"/>
            <a:ext cx="4504645" cy="443154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8" name="Οβάλ 27"/>
          <p:cNvSpPr/>
          <p:nvPr/>
        </p:nvSpPr>
        <p:spPr>
          <a:xfrm>
            <a:off x="3518841" y="5779258"/>
            <a:ext cx="1967559" cy="805367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9" name="TextBox 18"/>
          <p:cNvSpPr txBox="1"/>
          <p:nvPr/>
        </p:nvSpPr>
        <p:spPr>
          <a:xfrm>
            <a:off x="5944762" y="5906214"/>
            <a:ext cx="52722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/>
              <a:t>Τιμή σε μονάδες που «εξυπηρετεί» τον </a:t>
            </a:r>
            <a:r>
              <a:rPr lang="el-GR" sz="1400" dirty="0" err="1"/>
              <a:t>πολ</a:t>
            </a:r>
            <a:r>
              <a:rPr lang="el-GR" sz="1400" dirty="0"/>
              <a:t>/</a:t>
            </a:r>
            <a:r>
              <a:rPr lang="el-GR" sz="1400" dirty="0" err="1"/>
              <a:t>σμό</a:t>
            </a:r>
            <a:r>
              <a:rPr lang="el-GR" sz="1400" dirty="0"/>
              <a:t> με τον </a:t>
            </a:r>
            <a:r>
              <a:rPr lang="el-GR" sz="1400" dirty="0" err="1"/>
              <a:t>κυματαριθμό</a:t>
            </a:r>
            <a:r>
              <a:rPr lang="el-GR" sz="1400" dirty="0"/>
              <a:t>:</a:t>
            </a:r>
          </a:p>
          <a:p>
            <a:endParaRPr lang="el-GR" sz="1400" dirty="0"/>
          </a:p>
        </p:txBody>
      </p:sp>
      <p:graphicFrame>
        <p:nvGraphicFramePr>
          <p:cNvPr id="20" name="Αντικείμενο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171821"/>
              </p:ext>
            </p:extLst>
          </p:nvPr>
        </p:nvGraphicFramePr>
        <p:xfrm>
          <a:off x="7116122" y="6186546"/>
          <a:ext cx="1036116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09480" imgH="228600" progId="Equation.3">
                  <p:embed/>
                </p:oleObj>
              </mc:Choice>
              <mc:Fallback>
                <p:oleObj name="Equation" r:id="rId20" imgW="6094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116122" y="6186546"/>
                        <a:ext cx="1036116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Ορθογώνιο 31"/>
          <p:cNvSpPr/>
          <p:nvPr/>
        </p:nvSpPr>
        <p:spPr>
          <a:xfrm>
            <a:off x="6037612" y="5906214"/>
            <a:ext cx="5059138" cy="67841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171263"/>
              </p:ext>
            </p:extLst>
          </p:nvPr>
        </p:nvGraphicFramePr>
        <p:xfrm>
          <a:off x="2874599" y="3948657"/>
          <a:ext cx="27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579" imgH="177646" progId="Equation.3">
                  <p:embed/>
                </p:oleObj>
              </mc:Choice>
              <mc:Fallback>
                <p:oleObj name="Equation" r:id="rId22" imgW="139579" imgH="17764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599" y="3948657"/>
                        <a:ext cx="279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810485" y="3948657"/>
            <a:ext cx="2009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latin typeface="Arial" pitchFamily="34" charset="0"/>
                <a:cs typeface="Arial" pitchFamily="34" charset="0"/>
              </a:rPr>
              <a:t>Μήκος κύματος: </a:t>
            </a:r>
          </a:p>
        </p:txBody>
      </p:sp>
    </p:spTree>
    <p:extLst>
      <p:ext uri="{BB962C8B-B14F-4D97-AF65-F5344CB8AC3E}">
        <p14:creationId xmlns:p14="http://schemas.microsoft.com/office/powerpoint/2010/main" val="4938409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12</a:t>
            </a:fld>
            <a:endParaRPr lang="el-GR"/>
          </a:p>
        </p:txBody>
      </p:sp>
      <p:sp>
        <p:nvSpPr>
          <p:cNvPr id="3" name="TextBox 2"/>
          <p:cNvSpPr txBox="1"/>
          <p:nvPr/>
        </p:nvSpPr>
        <p:spPr>
          <a:xfrm>
            <a:off x="2036616" y="402875"/>
            <a:ext cx="76559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ΣΩΜΑΤΙΔΙΑΚΗ ΦΥΣΗ ΤΗΣ ΗΛΕΚΤΡΟΜΑΓΝΗΤΙΚΗΣ ΑΚΤΙΝΟΒΟΛΙΑΣ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652155" y="989013"/>
            <a:ext cx="86868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Το 1900 ο </a:t>
            </a:r>
            <a:r>
              <a:rPr lang="en-US" altLang="el-GR" sz="1800" b="1">
                <a:solidFill>
                  <a:srgbClr val="000066"/>
                </a:solidFill>
                <a:latin typeface="Arial" charset="0"/>
              </a:rPr>
              <a:t>Max Planck</a:t>
            </a:r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 κατέληξε στο συμπέρασμα ότι η ηλεκτρομαγνητική ακτινοβολία συμπεριφέρεται μερικές φορές σαν δέσμη κινούμενων σωματιδίων. Τα σωματίδια αυτά το ονόμασε </a:t>
            </a:r>
            <a:r>
              <a:rPr lang="el-GR" altLang="el-GR" sz="1800" b="1">
                <a:solidFill>
                  <a:srgbClr val="FF0000"/>
                </a:solidFill>
                <a:latin typeface="Arial" charset="0"/>
              </a:rPr>
              <a:t>φωτόνια</a:t>
            </a:r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. </a:t>
            </a:r>
            <a:endParaRPr lang="en-US" altLang="el-GR" sz="1800" b="1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6" name="Οβάλ 27"/>
          <p:cNvSpPr/>
          <p:nvPr/>
        </p:nvSpPr>
        <p:spPr>
          <a:xfrm>
            <a:off x="6147741" y="1407355"/>
            <a:ext cx="1967559" cy="805367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Down Arrow 6"/>
          <p:cNvSpPr/>
          <p:nvPr/>
        </p:nvSpPr>
        <p:spPr>
          <a:xfrm>
            <a:off x="6930736" y="2212722"/>
            <a:ext cx="200784" cy="42656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Rectangle 8"/>
          <p:cNvSpPr/>
          <p:nvPr/>
        </p:nvSpPr>
        <p:spPr>
          <a:xfrm>
            <a:off x="5386491" y="2755962"/>
            <a:ext cx="537352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l-GR" altLang="el-GR" b="1" dirty="0">
                <a:solidFill>
                  <a:srgbClr val="000066"/>
                </a:solidFill>
                <a:latin typeface="Arial" charset="0"/>
              </a:rPr>
              <a:t>κινούνται με την ίδια ταχύτητα, </a:t>
            </a:r>
            <a:r>
              <a:rPr lang="en-US" altLang="el-GR" b="1" i="1" dirty="0">
                <a:solidFill>
                  <a:srgbClr val="FF0000"/>
                </a:solidFill>
                <a:latin typeface="Arial" charset="0"/>
              </a:rPr>
              <a:t>c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l-GR" b="1" dirty="0">
                <a:solidFill>
                  <a:srgbClr val="0000FF"/>
                </a:solidFill>
                <a:latin typeface="Arial" charset="0"/>
              </a:rPr>
              <a:t>η ενεργειά τους εξαρτάται από τη συχνότητα</a:t>
            </a:r>
            <a:endParaRPr lang="el-GR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42975" y="3931244"/>
            <a:ext cx="2668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Ενέργεια </a:t>
            </a:r>
            <a:r>
              <a:rPr lang="el-GR" b="1" u="sng" dirty="0"/>
              <a:t>ενός </a:t>
            </a:r>
            <a:r>
              <a:rPr lang="el-GR" dirty="0"/>
              <a:t>φωτονίου:  </a:t>
            </a:r>
          </a:p>
        </p:txBody>
      </p:sp>
      <p:graphicFrame>
        <p:nvGraphicFramePr>
          <p:cNvPr id="11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196258"/>
              </p:ext>
            </p:extLst>
          </p:nvPr>
        </p:nvGraphicFramePr>
        <p:xfrm>
          <a:off x="3816350" y="3931244"/>
          <a:ext cx="964800" cy="35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177480" progId="Equation.3">
                  <p:embed/>
                </p:oleObj>
              </mc:Choice>
              <mc:Fallback>
                <p:oleObj name="Equation" r:id="rId2" imgW="48240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6350" y="3931244"/>
                        <a:ext cx="964800" cy="35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159765"/>
              </p:ext>
            </p:extLst>
          </p:nvPr>
        </p:nvGraphicFramePr>
        <p:xfrm>
          <a:off x="1403350" y="4300576"/>
          <a:ext cx="241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203040" progId="Equation.3">
                  <p:embed/>
                </p:oleObj>
              </mc:Choice>
              <mc:Fallback>
                <p:oleObj name="Equation" r:id="rId4" imgW="12063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3350" y="4300576"/>
                        <a:ext cx="241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816350" y="4352016"/>
            <a:ext cx="2195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l-GR" dirty="0"/>
              <a:t>σταθερά του </a:t>
            </a:r>
            <a:r>
              <a:rPr lang="en-US" dirty="0"/>
              <a:t>Planck)</a:t>
            </a:r>
            <a:endParaRPr lang="el-GR" dirty="0"/>
          </a:p>
        </p:txBody>
      </p:sp>
      <p:graphicFrame>
        <p:nvGraphicFramePr>
          <p:cNvPr id="14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994629"/>
              </p:ext>
            </p:extLst>
          </p:nvPr>
        </p:nvGraphicFramePr>
        <p:xfrm>
          <a:off x="1365250" y="4773953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228600" progId="Equation.3">
                  <p:embed/>
                </p:oleObj>
              </mc:Choice>
              <mc:Fallback>
                <p:oleObj name="Equation" r:id="rId6" imgW="4698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65250" y="4773953"/>
                        <a:ext cx="939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911623"/>
              </p:ext>
            </p:extLst>
          </p:nvPr>
        </p:nvGraphicFramePr>
        <p:xfrm>
          <a:off x="2609850" y="4786653"/>
          <a:ext cx="86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215640" progId="Equation.3">
                  <p:embed/>
                </p:oleObj>
              </mc:Choice>
              <mc:Fallback>
                <p:oleObj name="Equation" r:id="rId8" imgW="43164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09850" y="4786653"/>
                        <a:ext cx="863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333625" y="4861821"/>
            <a:ext cx="242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,</a:t>
            </a:r>
            <a:endParaRPr lang="el-GR" dirty="0"/>
          </a:p>
        </p:txBody>
      </p:sp>
      <p:sp>
        <p:nvSpPr>
          <p:cNvPr id="17" name="TextBox 16"/>
          <p:cNvSpPr txBox="1"/>
          <p:nvPr/>
        </p:nvSpPr>
        <p:spPr>
          <a:xfrm>
            <a:off x="6012208" y="3905328"/>
            <a:ext cx="539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και:</a:t>
            </a:r>
          </a:p>
        </p:txBody>
      </p:sp>
      <p:sp>
        <p:nvSpPr>
          <p:cNvPr id="19" name="Ορθογώνιο 17"/>
          <p:cNvSpPr/>
          <p:nvPr/>
        </p:nvSpPr>
        <p:spPr>
          <a:xfrm>
            <a:off x="676275" y="3531194"/>
            <a:ext cx="10029825" cy="2057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573547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13</a:t>
            </a:fld>
            <a:endParaRPr lang="el-GR"/>
          </a:p>
        </p:txBody>
      </p:sp>
      <p:sp>
        <p:nvSpPr>
          <p:cNvPr id="3" name="TextBox 2"/>
          <p:cNvSpPr txBox="1"/>
          <p:nvPr/>
        </p:nvSpPr>
        <p:spPr>
          <a:xfrm>
            <a:off x="2036616" y="402875"/>
            <a:ext cx="76559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ΣΩΜΑΤΙΔΙΑΚΗ ΦΥΣΗ ΤΗΣ ΗΛΕΚΤΡΟΜΑΓΝΗΤΙΚΗΣ ΑΚΤΙΝΟΒΟΛΙΑΣ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652155" y="989013"/>
            <a:ext cx="86868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Το 1900 ο </a:t>
            </a:r>
            <a:r>
              <a:rPr lang="en-US" altLang="el-GR" sz="1800" b="1">
                <a:solidFill>
                  <a:srgbClr val="000066"/>
                </a:solidFill>
                <a:latin typeface="Arial" charset="0"/>
              </a:rPr>
              <a:t>Max Planck</a:t>
            </a:r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 κατέληξε στο συμπέρασμα ότι η ηλεκτρομαγνητική ακτινοβολία συμπεριφέρεται μερικές φορές σαν δέσμη κινούμενων σωματιδίων. Τα σωματίδια αυτά το ονόμασε </a:t>
            </a:r>
            <a:r>
              <a:rPr lang="el-GR" altLang="el-GR" sz="1800" b="1">
                <a:solidFill>
                  <a:srgbClr val="FF0000"/>
                </a:solidFill>
                <a:latin typeface="Arial" charset="0"/>
              </a:rPr>
              <a:t>φωτόνια</a:t>
            </a:r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. </a:t>
            </a:r>
            <a:endParaRPr lang="en-US" altLang="el-GR" sz="1800" b="1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6" name="Οβάλ 27"/>
          <p:cNvSpPr/>
          <p:nvPr/>
        </p:nvSpPr>
        <p:spPr>
          <a:xfrm>
            <a:off x="6147741" y="1407355"/>
            <a:ext cx="1967559" cy="805367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Down Arrow 6"/>
          <p:cNvSpPr/>
          <p:nvPr/>
        </p:nvSpPr>
        <p:spPr>
          <a:xfrm>
            <a:off x="6930736" y="2212722"/>
            <a:ext cx="200784" cy="42656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Rectangle 8"/>
          <p:cNvSpPr/>
          <p:nvPr/>
        </p:nvSpPr>
        <p:spPr>
          <a:xfrm>
            <a:off x="5386491" y="2755962"/>
            <a:ext cx="537352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l-GR" altLang="el-GR" b="1" dirty="0">
                <a:solidFill>
                  <a:srgbClr val="000066"/>
                </a:solidFill>
                <a:latin typeface="Arial" charset="0"/>
              </a:rPr>
              <a:t>κινούνται με την ίδια ταχύτητα, </a:t>
            </a:r>
            <a:r>
              <a:rPr lang="en-US" altLang="el-GR" b="1" i="1" dirty="0">
                <a:solidFill>
                  <a:srgbClr val="FF0000"/>
                </a:solidFill>
                <a:latin typeface="Arial" charset="0"/>
              </a:rPr>
              <a:t>c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l-GR" b="1" dirty="0">
                <a:solidFill>
                  <a:srgbClr val="0000FF"/>
                </a:solidFill>
                <a:latin typeface="Arial" charset="0"/>
              </a:rPr>
              <a:t>η ενεργειά τους εξαρτάται από τη συχνότητα</a:t>
            </a:r>
            <a:endParaRPr lang="el-GR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42975" y="3931244"/>
            <a:ext cx="2668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Ενέργεια </a:t>
            </a:r>
            <a:r>
              <a:rPr lang="el-GR" b="1" u="sng" dirty="0"/>
              <a:t>ενός </a:t>
            </a:r>
            <a:r>
              <a:rPr lang="el-GR" dirty="0"/>
              <a:t>φωτονίου:  </a:t>
            </a:r>
          </a:p>
        </p:txBody>
      </p:sp>
      <p:graphicFrame>
        <p:nvGraphicFramePr>
          <p:cNvPr id="11" name="Αντικείμενο 9"/>
          <p:cNvGraphicFramePr>
            <a:graphicFrameLocks noChangeAspect="1"/>
          </p:cNvGraphicFramePr>
          <p:nvPr/>
        </p:nvGraphicFramePr>
        <p:xfrm>
          <a:off x="3816350" y="3931244"/>
          <a:ext cx="964800" cy="35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177480" progId="Equation.3">
                  <p:embed/>
                </p:oleObj>
              </mc:Choice>
              <mc:Fallback>
                <p:oleObj name="Equation" r:id="rId2" imgW="482400" imgH="177480" progId="Equation.3">
                  <p:embed/>
                  <p:pic>
                    <p:nvPicPr>
                      <p:cNvPr id="11" name="Αντικείμενο 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6350" y="3931244"/>
                        <a:ext cx="964800" cy="35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Αντικείμενο 10"/>
          <p:cNvGraphicFramePr>
            <a:graphicFrameLocks noChangeAspect="1"/>
          </p:cNvGraphicFramePr>
          <p:nvPr/>
        </p:nvGraphicFramePr>
        <p:xfrm>
          <a:off x="1403350" y="4300576"/>
          <a:ext cx="241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203040" progId="Equation.3">
                  <p:embed/>
                </p:oleObj>
              </mc:Choice>
              <mc:Fallback>
                <p:oleObj name="Equation" r:id="rId4" imgW="1206360" imgH="203040" progId="Equation.3">
                  <p:embed/>
                  <p:pic>
                    <p:nvPicPr>
                      <p:cNvPr id="12" name="Αντικείμενο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3350" y="4300576"/>
                        <a:ext cx="241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816350" y="4352016"/>
            <a:ext cx="2195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l-GR" dirty="0"/>
              <a:t>σταθερά του </a:t>
            </a:r>
            <a:r>
              <a:rPr lang="en-US" dirty="0"/>
              <a:t>Planck)</a:t>
            </a:r>
            <a:endParaRPr lang="el-GR" dirty="0"/>
          </a:p>
        </p:txBody>
      </p:sp>
      <p:graphicFrame>
        <p:nvGraphicFramePr>
          <p:cNvPr id="14" name="Αντικείμενο 12"/>
          <p:cNvGraphicFramePr>
            <a:graphicFrameLocks noChangeAspect="1"/>
          </p:cNvGraphicFramePr>
          <p:nvPr/>
        </p:nvGraphicFramePr>
        <p:xfrm>
          <a:off x="1365250" y="4773953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228600" progId="Equation.3">
                  <p:embed/>
                </p:oleObj>
              </mc:Choice>
              <mc:Fallback>
                <p:oleObj name="Equation" r:id="rId6" imgW="469800" imgH="228600" progId="Equation.3">
                  <p:embed/>
                  <p:pic>
                    <p:nvPicPr>
                      <p:cNvPr id="14" name="Αντικείμενο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65250" y="4773953"/>
                        <a:ext cx="939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Αντικείμενο 13"/>
          <p:cNvGraphicFramePr>
            <a:graphicFrameLocks noChangeAspect="1"/>
          </p:cNvGraphicFramePr>
          <p:nvPr/>
        </p:nvGraphicFramePr>
        <p:xfrm>
          <a:off x="2609850" y="4786653"/>
          <a:ext cx="86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215640" progId="Equation.3">
                  <p:embed/>
                </p:oleObj>
              </mc:Choice>
              <mc:Fallback>
                <p:oleObj name="Equation" r:id="rId8" imgW="431640" imgH="215640" progId="Equation.3">
                  <p:embed/>
                  <p:pic>
                    <p:nvPicPr>
                      <p:cNvPr id="15" name="Αντικείμενο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09850" y="4786653"/>
                        <a:ext cx="863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333625" y="4861821"/>
            <a:ext cx="242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,</a:t>
            </a:r>
            <a:endParaRPr lang="el-GR" dirty="0"/>
          </a:p>
        </p:txBody>
      </p:sp>
      <p:sp>
        <p:nvSpPr>
          <p:cNvPr id="17" name="TextBox 16"/>
          <p:cNvSpPr txBox="1"/>
          <p:nvPr/>
        </p:nvSpPr>
        <p:spPr>
          <a:xfrm>
            <a:off x="6012208" y="3905328"/>
            <a:ext cx="539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και:</a:t>
            </a:r>
          </a:p>
        </p:txBody>
      </p:sp>
      <p:graphicFrame>
        <p:nvGraphicFramePr>
          <p:cNvPr id="18" name="Αντικείμενο 16"/>
          <p:cNvGraphicFramePr>
            <a:graphicFrameLocks noChangeAspect="1"/>
          </p:cNvGraphicFramePr>
          <p:nvPr/>
        </p:nvGraphicFramePr>
        <p:xfrm>
          <a:off x="6650383" y="3910691"/>
          <a:ext cx="1498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160" imgH="431640" progId="Equation.3">
                  <p:embed/>
                </p:oleObj>
              </mc:Choice>
              <mc:Fallback>
                <p:oleObj name="Equation" r:id="rId10" imgW="749160" imgH="431640" progId="Equation.3">
                  <p:embed/>
                  <p:pic>
                    <p:nvPicPr>
                      <p:cNvPr id="18" name="Αντικείμενο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50383" y="3910691"/>
                        <a:ext cx="14986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Ορθογώνιο 17"/>
          <p:cNvSpPr/>
          <p:nvPr/>
        </p:nvSpPr>
        <p:spPr>
          <a:xfrm>
            <a:off x="676275" y="3531194"/>
            <a:ext cx="10029825" cy="2057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0" name="Ορθογώνιο 18"/>
          <p:cNvSpPr/>
          <p:nvPr/>
        </p:nvSpPr>
        <p:spPr>
          <a:xfrm>
            <a:off x="6581775" y="3759794"/>
            <a:ext cx="3896834" cy="145865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21" name="Αντικείμενο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289593"/>
              </p:ext>
            </p:extLst>
          </p:nvPr>
        </p:nvGraphicFramePr>
        <p:xfrm>
          <a:off x="6659563" y="4316413"/>
          <a:ext cx="38290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52400" imgH="482400" progId="Equation.3">
                  <p:embed/>
                </p:oleObj>
              </mc:Choice>
              <mc:Fallback>
                <p:oleObj name="Equation" r:id="rId12" imgW="2552400" imgH="482400" progId="Equation.3">
                  <p:embed/>
                  <p:pic>
                    <p:nvPicPr>
                      <p:cNvPr id="21" name="Αντικείμενο 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59563" y="4316413"/>
                        <a:ext cx="382905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Βέλος: Κάτω 21"/>
          <p:cNvSpPr/>
          <p:nvPr/>
        </p:nvSpPr>
        <p:spPr>
          <a:xfrm>
            <a:off x="8039100" y="5129680"/>
            <a:ext cx="180975" cy="6303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Αντικείμενο 22"/>
              <p:cNvSpPr txBox="1"/>
              <p:nvPr/>
            </p:nvSpPr>
            <p:spPr>
              <a:xfrm>
                <a:off x="6819900" y="5984875"/>
                <a:ext cx="3184525" cy="366713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⇿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1.986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1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3</m:t>
                          </m:r>
                        </m:sup>
                      </m:sSup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J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Αντικείμενο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9900" y="5984875"/>
                <a:ext cx="3184525" cy="366713"/>
              </a:xfrm>
              <a:prstGeom prst="rect">
                <a:avLst/>
              </a:prstGeom>
              <a:blipFill>
                <a:blip r:embed="rId14"/>
                <a:stretch>
                  <a:fillRect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0510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66E68AA-55C5-4F6C-93ED-002C9F2395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14</a:t>
            </a:fld>
            <a:endParaRPr lang="el-GR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50CB3490-1DED-4190-BB77-F95FAB8179B8}"/>
                  </a:ext>
                </a:extLst>
              </p14:cNvPr>
              <p14:cNvContentPartPr/>
              <p14:nvPr/>
            </p14:nvContentPartPr>
            <p14:xfrm>
              <a:off x="-650104" y="2471707"/>
              <a:ext cx="25560" cy="72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50CB3490-1DED-4190-BB77-F95FAB8179B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-685744" y="2435707"/>
                <a:ext cx="97200" cy="78840"/>
              </a:xfrm>
              <a:prstGeom prst="rect">
                <a:avLst/>
              </a:prstGeom>
            </p:spPr>
          </p:pic>
        </mc:Fallback>
      </mc:AlternateContent>
      <p:grpSp>
        <p:nvGrpSpPr>
          <p:cNvPr id="26" name="Group 25">
            <a:extLst>
              <a:ext uri="{FF2B5EF4-FFF2-40B4-BE49-F238E27FC236}">
                <a16:creationId xmlns:a16="http://schemas.microsoft.com/office/drawing/2014/main" id="{52E71716-4314-46E3-926B-12D63A22A80E}"/>
              </a:ext>
            </a:extLst>
          </p:cNvPr>
          <p:cNvGrpSpPr/>
          <p:nvPr/>
        </p:nvGrpSpPr>
        <p:grpSpPr>
          <a:xfrm>
            <a:off x="1164656" y="1078867"/>
            <a:ext cx="3556080" cy="1741680"/>
            <a:chOff x="1164656" y="1078867"/>
            <a:chExt cx="3556080" cy="1741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7CE93600-32AF-4EE1-A403-E67D24B46A2B}"/>
                    </a:ext>
                  </a:extLst>
                </p14:cNvPr>
                <p14:cNvContentPartPr/>
                <p14:nvPr/>
              </p14:nvContentPartPr>
              <p14:xfrm>
                <a:off x="1363376" y="1447867"/>
                <a:ext cx="244800" cy="42264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7CE93600-32AF-4EE1-A403-E67D24B46A2B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327376" y="1412227"/>
                  <a:ext cx="316440" cy="49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0FAC07AC-B99F-4BC7-B1D6-81BF242BB31B}"/>
                    </a:ext>
                  </a:extLst>
                </p14:cNvPr>
                <p14:cNvContentPartPr/>
                <p14:nvPr/>
              </p14:nvContentPartPr>
              <p14:xfrm>
                <a:off x="1721936" y="1745947"/>
                <a:ext cx="17640" cy="1728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0FAC07AC-B99F-4BC7-B1D6-81BF242BB31B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686296" y="1709947"/>
                  <a:ext cx="8928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52D461DA-DA1C-4A28-890F-BBA61035044C}"/>
                    </a:ext>
                  </a:extLst>
                </p14:cNvPr>
                <p14:cNvContentPartPr/>
                <p14:nvPr/>
              </p14:nvContentPartPr>
              <p14:xfrm>
                <a:off x="1927496" y="1437067"/>
                <a:ext cx="174960" cy="3808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52D461DA-DA1C-4A28-890F-BBA61035044C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891496" y="1401427"/>
                  <a:ext cx="246600" cy="45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FA77570F-B2BE-44E0-A5AF-934887D172EF}"/>
                    </a:ext>
                  </a:extLst>
                </p14:cNvPr>
                <p14:cNvContentPartPr/>
                <p14:nvPr/>
              </p14:nvContentPartPr>
              <p14:xfrm>
                <a:off x="2160416" y="1460467"/>
                <a:ext cx="228600" cy="31248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FA77570F-B2BE-44E0-A5AF-934887D172EF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124416" y="1424467"/>
                  <a:ext cx="300240" cy="38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62DDEC8E-452D-484B-9E60-BA25CF2749E2}"/>
                    </a:ext>
                  </a:extLst>
                </p14:cNvPr>
                <p14:cNvContentPartPr/>
                <p14:nvPr/>
              </p14:nvContentPartPr>
              <p14:xfrm>
                <a:off x="2455976" y="1428427"/>
                <a:ext cx="170280" cy="33336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62DDEC8E-452D-484B-9E60-BA25CF2749E2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419976" y="1392427"/>
                  <a:ext cx="241920" cy="40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82D8A0BA-8890-4A90-A30E-E4272BE7DC9D}"/>
                    </a:ext>
                  </a:extLst>
                </p14:cNvPr>
                <p14:cNvContentPartPr/>
                <p14:nvPr/>
              </p14:nvContentPartPr>
              <p14:xfrm>
                <a:off x="2726336" y="1623187"/>
                <a:ext cx="161280" cy="13248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82D8A0BA-8890-4A90-A30E-E4272BE7DC9D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690696" y="1587187"/>
                  <a:ext cx="23292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E993D4B1-B6C6-4D4F-9661-094190398AD5}"/>
                    </a:ext>
                  </a:extLst>
                </p14:cNvPr>
                <p14:cNvContentPartPr/>
                <p14:nvPr/>
              </p14:nvContentPartPr>
              <p14:xfrm>
                <a:off x="2743616" y="1604107"/>
                <a:ext cx="119520" cy="17928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E993D4B1-B6C6-4D4F-9661-094190398AD5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707616" y="1568467"/>
                  <a:ext cx="19116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FD81ECCE-6ADE-44D8-9218-AB68232B4B09}"/>
                    </a:ext>
                  </a:extLst>
                </p14:cNvPr>
                <p14:cNvContentPartPr/>
                <p14:nvPr/>
              </p14:nvContentPartPr>
              <p14:xfrm>
                <a:off x="3000656" y="1423747"/>
                <a:ext cx="72000" cy="27684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FD81ECCE-6ADE-44D8-9218-AB68232B4B09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965016" y="1387747"/>
                  <a:ext cx="143640" cy="34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2B231B87-7474-41A1-9085-7D0BCE708E09}"/>
                    </a:ext>
                  </a:extLst>
                </p14:cNvPr>
                <p14:cNvContentPartPr/>
                <p14:nvPr/>
              </p14:nvContentPartPr>
              <p14:xfrm>
                <a:off x="3141776" y="1508347"/>
                <a:ext cx="140040" cy="1994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2B231B87-7474-41A1-9085-7D0BCE708E09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105776" y="1472707"/>
                  <a:ext cx="211680" cy="27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3F22F272-CF9B-4515-952D-286278A968F2}"/>
                    </a:ext>
                  </a:extLst>
                </p14:cNvPr>
                <p14:cNvContentPartPr/>
                <p14:nvPr/>
              </p14:nvContentPartPr>
              <p14:xfrm>
                <a:off x="3268496" y="1324387"/>
                <a:ext cx="118080" cy="3456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3F22F272-CF9B-4515-952D-286278A968F2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232496" y="1288747"/>
                  <a:ext cx="18972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0825CB04-4F91-4940-A96E-F31A84D8342C}"/>
                    </a:ext>
                  </a:extLst>
                </p14:cNvPr>
                <p14:cNvContentPartPr/>
                <p14:nvPr/>
              </p14:nvContentPartPr>
              <p14:xfrm>
                <a:off x="3436976" y="1116307"/>
                <a:ext cx="111600" cy="2757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0825CB04-4F91-4940-A96E-F31A84D8342C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400976" y="1080667"/>
                  <a:ext cx="183240" cy="34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98D7A383-BEDB-4C5D-A6EF-1774842EF411}"/>
                    </a:ext>
                  </a:extLst>
                </p14:cNvPr>
                <p14:cNvContentPartPr/>
                <p14:nvPr/>
              </p14:nvContentPartPr>
              <p14:xfrm>
                <a:off x="3638216" y="1078867"/>
                <a:ext cx="124200" cy="16344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98D7A383-BEDB-4C5D-A6EF-1774842EF411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602576" y="1042867"/>
                  <a:ext cx="195840" cy="23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3C90FCD9-6F26-42C6-8EE6-4083887A5EAE}"/>
                    </a:ext>
                  </a:extLst>
                </p14:cNvPr>
                <p14:cNvContentPartPr/>
                <p14:nvPr/>
              </p14:nvContentPartPr>
              <p14:xfrm>
                <a:off x="3745496" y="1169227"/>
                <a:ext cx="7200" cy="18972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3C90FCD9-6F26-42C6-8EE6-4083887A5EAE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709856" y="1133587"/>
                  <a:ext cx="78840" cy="26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D20498A0-1D39-4AD5-AD77-10E4F3906C82}"/>
                    </a:ext>
                  </a:extLst>
                </p14:cNvPr>
                <p14:cNvContentPartPr/>
                <p14:nvPr/>
              </p14:nvContentPartPr>
              <p14:xfrm>
                <a:off x="3944936" y="1335907"/>
                <a:ext cx="181440" cy="3150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D20498A0-1D39-4AD5-AD77-10E4F3906C82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908936" y="1299907"/>
                  <a:ext cx="253080" cy="38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82A2765D-A003-4CA7-8729-EC6E2C6C48AE}"/>
                    </a:ext>
                  </a:extLst>
                </p14:cNvPr>
                <p14:cNvContentPartPr/>
                <p14:nvPr/>
              </p14:nvContentPartPr>
              <p14:xfrm>
                <a:off x="4263176" y="1524547"/>
                <a:ext cx="15120" cy="28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82A2765D-A003-4CA7-8729-EC6E2C6C48AE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227176" y="1488547"/>
                  <a:ext cx="86760" cy="7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7B83403F-18A8-48A6-BB32-56DB0B1E3A10}"/>
                    </a:ext>
                  </a:extLst>
                </p14:cNvPr>
                <p14:cNvContentPartPr/>
                <p14:nvPr/>
              </p14:nvContentPartPr>
              <p14:xfrm>
                <a:off x="4437056" y="1390267"/>
                <a:ext cx="108360" cy="25524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7B83403F-18A8-48A6-BB32-56DB0B1E3A10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401056" y="1354267"/>
                  <a:ext cx="180000" cy="32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2D241645-B6E2-44EF-89F4-E3C0C51F06F2}"/>
                    </a:ext>
                  </a:extLst>
                </p14:cNvPr>
                <p14:cNvContentPartPr/>
                <p14:nvPr/>
              </p14:nvContentPartPr>
              <p14:xfrm>
                <a:off x="4605536" y="1192267"/>
                <a:ext cx="115200" cy="56340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2D241645-B6E2-44EF-89F4-E3C0C51F06F2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569536" y="1156267"/>
                  <a:ext cx="186840" cy="63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83825A17-68D0-4C54-B20B-D8DA884B7FD7}"/>
                    </a:ext>
                  </a:extLst>
                </p14:cNvPr>
                <p14:cNvContentPartPr/>
                <p14:nvPr/>
              </p14:nvContentPartPr>
              <p14:xfrm>
                <a:off x="1164656" y="1248427"/>
                <a:ext cx="225000" cy="8226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83825A17-68D0-4C54-B20B-D8DA884B7FD7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128656" y="1212787"/>
                  <a:ext cx="296640" cy="89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9BBBF88E-8662-4168-96AD-D96996104DD2}"/>
                    </a:ext>
                  </a:extLst>
                </p14:cNvPr>
                <p14:cNvContentPartPr/>
                <p14:nvPr/>
              </p14:nvContentPartPr>
              <p14:xfrm>
                <a:off x="1505576" y="1829827"/>
                <a:ext cx="2709360" cy="51624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9BBBF88E-8662-4168-96AD-D96996104DD2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1469936" y="1793827"/>
                  <a:ext cx="2781000" cy="58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27D70B9D-D273-4AA1-A652-861AEC8C0DA4}"/>
                    </a:ext>
                  </a:extLst>
                </p14:cNvPr>
                <p14:cNvContentPartPr/>
                <p14:nvPr/>
              </p14:nvContentPartPr>
              <p14:xfrm>
                <a:off x="2631656" y="2499427"/>
                <a:ext cx="201960" cy="3211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27D70B9D-D273-4AA1-A652-861AEC8C0DA4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2596016" y="2463427"/>
                  <a:ext cx="273600" cy="392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E7F62631-DD7F-4B23-ADDF-7EB3B1EBBDD9}"/>
              </a:ext>
            </a:extLst>
          </p:cNvPr>
          <p:cNvGrpSpPr/>
          <p:nvPr/>
        </p:nvGrpSpPr>
        <p:grpSpPr>
          <a:xfrm>
            <a:off x="4848536" y="880147"/>
            <a:ext cx="3139200" cy="777600"/>
            <a:chOff x="4848536" y="880147"/>
            <a:chExt cx="3139200" cy="777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457AC0E4-4487-4CE6-84E3-CB1ACA1BF244}"/>
                    </a:ext>
                  </a:extLst>
                </p14:cNvPr>
                <p14:cNvContentPartPr/>
                <p14:nvPr/>
              </p14:nvContentPartPr>
              <p14:xfrm>
                <a:off x="4848536" y="1414387"/>
                <a:ext cx="142200" cy="17100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457AC0E4-4487-4CE6-84E3-CB1ACA1BF244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812536" y="1378387"/>
                  <a:ext cx="21384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89DFDA9A-4BDA-4C07-AC19-B85774050FB7}"/>
                    </a:ext>
                  </a:extLst>
                </p14:cNvPr>
                <p14:cNvContentPartPr/>
                <p14:nvPr/>
              </p14:nvContentPartPr>
              <p14:xfrm>
                <a:off x="4867616" y="1376227"/>
                <a:ext cx="113040" cy="22788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89DFDA9A-4BDA-4C07-AC19-B85774050FB7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831976" y="1340227"/>
                  <a:ext cx="184680" cy="29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B1BABF60-81EF-46C1-BC77-2FDFB3E3E237}"/>
                    </a:ext>
                  </a:extLst>
                </p14:cNvPr>
                <p14:cNvContentPartPr/>
                <p14:nvPr/>
              </p14:nvContentPartPr>
              <p14:xfrm>
                <a:off x="5070296" y="1117747"/>
                <a:ext cx="160200" cy="54000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B1BABF60-81EF-46C1-BC77-2FDFB3E3E237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5034296" y="1081747"/>
                  <a:ext cx="231840" cy="61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4161657F-F3CB-4D0E-8BE6-73E4B3EEEA66}"/>
                    </a:ext>
                  </a:extLst>
                </p14:cNvPr>
                <p14:cNvContentPartPr/>
                <p14:nvPr/>
              </p14:nvContentPartPr>
              <p14:xfrm>
                <a:off x="5275856" y="1262827"/>
                <a:ext cx="186840" cy="31464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4161657F-F3CB-4D0E-8BE6-73E4B3EEEA66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5239856" y="1226827"/>
                  <a:ext cx="258480" cy="38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C781E830-BF64-41BA-9A3F-5C250ABB03C4}"/>
                    </a:ext>
                  </a:extLst>
                </p14:cNvPr>
                <p14:cNvContentPartPr/>
                <p14:nvPr/>
              </p14:nvContentPartPr>
              <p14:xfrm>
                <a:off x="5617856" y="1354627"/>
                <a:ext cx="171720" cy="14292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C781E830-BF64-41BA-9A3F-5C250ABB03C4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5582216" y="1318627"/>
                  <a:ext cx="24336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F9F23E33-8ACA-4CBF-823C-D682C0835DBE}"/>
                    </a:ext>
                  </a:extLst>
                </p14:cNvPr>
                <p14:cNvContentPartPr/>
                <p14:nvPr/>
              </p14:nvContentPartPr>
              <p14:xfrm>
                <a:off x="5641976" y="1320427"/>
                <a:ext cx="114480" cy="20520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F9F23E33-8ACA-4CBF-823C-D682C0835DBE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5606336" y="1284427"/>
                  <a:ext cx="186120" cy="27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91CFA945-01D6-4B01-9028-D99A12F645FA}"/>
                    </a:ext>
                  </a:extLst>
                </p14:cNvPr>
                <p14:cNvContentPartPr/>
                <p14:nvPr/>
              </p14:nvContentPartPr>
              <p14:xfrm>
                <a:off x="5955536" y="1266067"/>
                <a:ext cx="20160" cy="26316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91CFA945-01D6-4B01-9028-D99A12F645FA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5919536" y="1230067"/>
                  <a:ext cx="91800" cy="33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0101C8A3-DB3E-485D-A13E-EE452A37BAF3}"/>
                    </a:ext>
                  </a:extLst>
                </p14:cNvPr>
                <p14:cNvContentPartPr/>
                <p14:nvPr/>
              </p14:nvContentPartPr>
              <p14:xfrm>
                <a:off x="6095936" y="1292347"/>
                <a:ext cx="178200" cy="2199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0101C8A3-DB3E-485D-A13E-EE452A37BAF3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059936" y="1256347"/>
                  <a:ext cx="249840" cy="29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D0844D78-1621-4C1D-9201-DB4B9CBADA32}"/>
                    </a:ext>
                  </a:extLst>
                </p14:cNvPr>
                <p14:cNvContentPartPr/>
                <p14:nvPr/>
              </p14:nvContentPartPr>
              <p14:xfrm>
                <a:off x="6299696" y="1014427"/>
                <a:ext cx="2520" cy="16992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D0844D78-1621-4C1D-9201-DB4B9CBADA32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6263696" y="978427"/>
                  <a:ext cx="74160" cy="24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A09351E9-C29F-4E7D-9A67-8485A7E93D93}"/>
                    </a:ext>
                  </a:extLst>
                </p14:cNvPr>
                <p14:cNvContentPartPr/>
                <p14:nvPr/>
              </p14:nvContentPartPr>
              <p14:xfrm>
                <a:off x="6438656" y="1021987"/>
                <a:ext cx="107640" cy="15192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A09351E9-C29F-4E7D-9A67-8485A7E93D93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6403016" y="986347"/>
                  <a:ext cx="17928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AAB6BE66-B2F3-4089-AF97-22A88F80E79D}"/>
                    </a:ext>
                  </a:extLst>
                </p14:cNvPr>
                <p14:cNvContentPartPr/>
                <p14:nvPr/>
              </p14:nvContentPartPr>
              <p14:xfrm>
                <a:off x="6710456" y="1269307"/>
                <a:ext cx="150840" cy="19692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AAB6BE66-B2F3-4089-AF97-22A88F80E79D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6674816" y="1233667"/>
                  <a:ext cx="222480" cy="26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ED91B977-D73C-4834-BBD5-45AAA772A162}"/>
                    </a:ext>
                  </a:extLst>
                </p14:cNvPr>
                <p14:cNvContentPartPr/>
                <p14:nvPr/>
              </p14:nvContentPartPr>
              <p14:xfrm>
                <a:off x="6958856" y="1273627"/>
                <a:ext cx="201600" cy="19296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ED91B977-D73C-4834-BBD5-45AAA772A162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6922856" y="1237987"/>
                  <a:ext cx="273240" cy="26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29C2C74C-C178-4ECC-928E-6A1E287F6FF2}"/>
                    </a:ext>
                  </a:extLst>
                </p14:cNvPr>
                <p14:cNvContentPartPr/>
                <p14:nvPr/>
              </p14:nvContentPartPr>
              <p14:xfrm>
                <a:off x="7327136" y="1340587"/>
                <a:ext cx="1800" cy="36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29C2C74C-C178-4ECC-928E-6A1E287F6FF2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7291136" y="1304587"/>
                  <a:ext cx="7344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116818AD-8D55-4846-946C-8E3C0556BC28}"/>
                    </a:ext>
                  </a:extLst>
                </p14:cNvPr>
                <p14:cNvContentPartPr/>
                <p14:nvPr/>
              </p14:nvContentPartPr>
              <p14:xfrm>
                <a:off x="7475456" y="1202347"/>
                <a:ext cx="156240" cy="28440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116818AD-8D55-4846-946C-8E3C0556BC28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7439456" y="1166347"/>
                  <a:ext cx="227880" cy="35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9F6918E2-2A67-443D-8CE1-94F6A34E796B}"/>
                    </a:ext>
                  </a:extLst>
                </p14:cNvPr>
                <p14:cNvContentPartPr/>
                <p14:nvPr/>
              </p14:nvContentPartPr>
              <p14:xfrm>
                <a:off x="7522976" y="1075267"/>
                <a:ext cx="134640" cy="432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9F6918E2-2A67-443D-8CE1-94F6A34E796B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7487336" y="1039627"/>
                  <a:ext cx="20628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072A2A91-8311-4AFE-A768-F4AFA04C28FA}"/>
                    </a:ext>
                  </a:extLst>
                </p14:cNvPr>
                <p14:cNvContentPartPr/>
                <p14:nvPr/>
              </p14:nvContentPartPr>
              <p14:xfrm>
                <a:off x="7787936" y="983467"/>
                <a:ext cx="1800" cy="12636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072A2A91-8311-4AFE-A768-F4AFA04C28FA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7751936" y="947827"/>
                  <a:ext cx="73440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8EABECBA-600E-4643-AF55-19E7DC3F2E20}"/>
                    </a:ext>
                  </a:extLst>
                </p14:cNvPr>
                <p14:cNvContentPartPr/>
                <p14:nvPr/>
              </p14:nvContentPartPr>
              <p14:xfrm>
                <a:off x="7832576" y="880147"/>
                <a:ext cx="155160" cy="70272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8EABECBA-600E-4643-AF55-19E7DC3F2E20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7796576" y="844507"/>
                  <a:ext cx="226800" cy="774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F946AAEA-9727-4F7B-8898-5A595C35727E}"/>
              </a:ext>
            </a:extLst>
          </p:cNvPr>
          <p:cNvGrpSpPr/>
          <p:nvPr/>
        </p:nvGrpSpPr>
        <p:grpSpPr>
          <a:xfrm>
            <a:off x="8376896" y="1262107"/>
            <a:ext cx="254160" cy="83520"/>
            <a:chOff x="8376896" y="1262107"/>
            <a:chExt cx="254160" cy="83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9F01070C-9F8D-4B82-9378-FD910D8525C6}"/>
                    </a:ext>
                  </a:extLst>
                </p14:cNvPr>
                <p14:cNvContentPartPr/>
                <p14:nvPr/>
              </p14:nvContentPartPr>
              <p14:xfrm>
                <a:off x="8386616" y="1262107"/>
                <a:ext cx="221760" cy="2052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9F01070C-9F8D-4B82-9378-FD910D8525C6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8350976" y="1226107"/>
                  <a:ext cx="293400" cy="9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776BD97E-1A02-4473-8BAA-BA07B8DD6D7E}"/>
                    </a:ext>
                  </a:extLst>
                </p14:cNvPr>
                <p14:cNvContentPartPr/>
                <p14:nvPr/>
              </p14:nvContentPartPr>
              <p14:xfrm>
                <a:off x="8376896" y="1339867"/>
                <a:ext cx="254160" cy="576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776BD97E-1A02-4473-8BAA-BA07B8DD6D7E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8341256" y="1303867"/>
                  <a:ext cx="325800" cy="77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6F90345B-55E3-4355-B4A2-D57F27D0C8B5}"/>
              </a:ext>
            </a:extLst>
          </p:cNvPr>
          <p:cNvGrpSpPr/>
          <p:nvPr/>
        </p:nvGrpSpPr>
        <p:grpSpPr>
          <a:xfrm>
            <a:off x="5447936" y="2487907"/>
            <a:ext cx="1075320" cy="349920"/>
            <a:chOff x="5447936" y="2487907"/>
            <a:chExt cx="1075320" cy="349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6B48E9C9-3C97-44F3-87B0-3B1B5F208C1A}"/>
                    </a:ext>
                  </a:extLst>
                </p14:cNvPr>
                <p14:cNvContentPartPr/>
                <p14:nvPr/>
              </p14:nvContentPartPr>
              <p14:xfrm>
                <a:off x="5447936" y="2564947"/>
                <a:ext cx="21240" cy="27288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6B48E9C9-3C97-44F3-87B0-3B1B5F208C1A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5412296" y="2529307"/>
                  <a:ext cx="92880" cy="34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AC28BE22-9C3A-4641-B401-FB21D3F5F6C9}"/>
                    </a:ext>
                  </a:extLst>
                </p14:cNvPr>
                <p14:cNvContentPartPr/>
                <p14:nvPr/>
              </p14:nvContentPartPr>
              <p14:xfrm>
                <a:off x="5579696" y="2553067"/>
                <a:ext cx="166680" cy="12024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AC28BE22-9C3A-4641-B401-FB21D3F5F6C9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5544056" y="2517067"/>
                  <a:ext cx="23832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71DB58A1-6072-4DB4-9374-70C6D9C1FA6C}"/>
                    </a:ext>
                  </a:extLst>
                </p14:cNvPr>
                <p14:cNvContentPartPr/>
                <p14:nvPr/>
              </p14:nvContentPartPr>
              <p14:xfrm>
                <a:off x="5722256" y="2587627"/>
                <a:ext cx="18360" cy="22500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71DB58A1-6072-4DB4-9374-70C6D9C1FA6C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5686616" y="2551987"/>
                  <a:ext cx="90000" cy="29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AB51EF2A-A77B-4E6F-AF71-B5827FE845CC}"/>
                    </a:ext>
                  </a:extLst>
                </p14:cNvPr>
                <p14:cNvContentPartPr/>
                <p14:nvPr/>
              </p14:nvContentPartPr>
              <p14:xfrm>
                <a:off x="5924576" y="2798227"/>
                <a:ext cx="1080" cy="36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AB51EF2A-A77B-4E6F-AF71-B5827FE845CC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5888576" y="2762227"/>
                  <a:ext cx="7272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F74C7743-D277-4199-8439-C7C821400F4B}"/>
                    </a:ext>
                  </a:extLst>
                </p14:cNvPr>
                <p14:cNvContentPartPr/>
                <p14:nvPr/>
              </p14:nvContentPartPr>
              <p14:xfrm>
                <a:off x="6075776" y="2489707"/>
                <a:ext cx="164160" cy="14724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F74C7743-D277-4199-8439-C7C821400F4B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6040136" y="2453707"/>
                  <a:ext cx="23580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3C886B41-1841-4FCA-8AE8-CAA461399FF1}"/>
                    </a:ext>
                  </a:extLst>
                </p14:cNvPr>
                <p14:cNvContentPartPr/>
                <p14:nvPr/>
              </p14:nvContentPartPr>
              <p14:xfrm>
                <a:off x="6099896" y="2662507"/>
                <a:ext cx="146160" cy="13176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3C886B41-1841-4FCA-8AE8-CAA461399FF1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6064256" y="2626867"/>
                  <a:ext cx="21780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832286F9-E54D-4EC3-9F63-552D7429278B}"/>
                    </a:ext>
                  </a:extLst>
                </p14:cNvPr>
                <p14:cNvContentPartPr/>
                <p14:nvPr/>
              </p14:nvContentPartPr>
              <p14:xfrm>
                <a:off x="6334616" y="2487907"/>
                <a:ext cx="188640" cy="26172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832286F9-E54D-4EC3-9F63-552D7429278B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6298616" y="2451907"/>
                  <a:ext cx="260280" cy="333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E4F2C5AB-3298-49D3-8721-9DBB7C3AFD6C}"/>
              </a:ext>
            </a:extLst>
          </p:cNvPr>
          <p:cNvGrpSpPr/>
          <p:nvPr/>
        </p:nvGrpSpPr>
        <p:grpSpPr>
          <a:xfrm>
            <a:off x="6716216" y="2096947"/>
            <a:ext cx="2437920" cy="643680"/>
            <a:chOff x="6716216" y="2096947"/>
            <a:chExt cx="2437920" cy="643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2B7B45E6-88DE-47B0-AC06-CD6C63AD6E7B}"/>
                    </a:ext>
                  </a:extLst>
                </p14:cNvPr>
                <p14:cNvContentPartPr/>
                <p14:nvPr/>
              </p14:nvContentPartPr>
              <p14:xfrm>
                <a:off x="6769136" y="2574667"/>
                <a:ext cx="130680" cy="13788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2B7B45E6-88DE-47B0-AC06-CD6C63AD6E7B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6733496" y="2538667"/>
                  <a:ext cx="20232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71FE5014-10D3-41D9-A1CB-99830DB70C80}"/>
                    </a:ext>
                  </a:extLst>
                </p14:cNvPr>
                <p14:cNvContentPartPr/>
                <p14:nvPr/>
              </p14:nvContentPartPr>
              <p14:xfrm>
                <a:off x="6716216" y="2524987"/>
                <a:ext cx="165240" cy="21564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71FE5014-10D3-41D9-A1CB-99830DB70C80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6680576" y="2488987"/>
                  <a:ext cx="23688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A23A8580-4067-41D3-9EA3-8CC1147EE484}"/>
                    </a:ext>
                  </a:extLst>
                </p14:cNvPr>
                <p14:cNvContentPartPr/>
                <p14:nvPr/>
              </p14:nvContentPartPr>
              <p14:xfrm>
                <a:off x="7050296" y="2416987"/>
                <a:ext cx="3960" cy="28080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A23A8580-4067-41D3-9EA3-8CC1147EE484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7014656" y="2380987"/>
                  <a:ext cx="75600" cy="35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E043B43A-FD80-462F-B1A3-1CE1D8AA0E50}"/>
                    </a:ext>
                  </a:extLst>
                </p14:cNvPr>
                <p14:cNvContentPartPr/>
                <p14:nvPr/>
              </p14:nvContentPartPr>
              <p14:xfrm>
                <a:off x="7121936" y="2428147"/>
                <a:ext cx="211680" cy="26316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E043B43A-FD80-462F-B1A3-1CE1D8AA0E50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7086296" y="2392147"/>
                  <a:ext cx="283320" cy="33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BCF83C93-97A6-459F-8CBF-D3037548D3AC}"/>
                    </a:ext>
                  </a:extLst>
                </p14:cNvPr>
                <p14:cNvContentPartPr/>
                <p14:nvPr/>
              </p14:nvContentPartPr>
              <p14:xfrm>
                <a:off x="7306976" y="2253907"/>
                <a:ext cx="178200" cy="2520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BCF83C93-97A6-459F-8CBF-D3037548D3AC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7270976" y="2218267"/>
                  <a:ext cx="249840" cy="9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848CA16E-9F39-4369-9E60-22266005034A}"/>
                    </a:ext>
                  </a:extLst>
                </p14:cNvPr>
                <p14:cNvContentPartPr/>
                <p14:nvPr/>
              </p14:nvContentPartPr>
              <p14:xfrm>
                <a:off x="7525136" y="2111707"/>
                <a:ext cx="168120" cy="22752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848CA16E-9F39-4369-9E60-22266005034A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7489496" y="2076067"/>
                  <a:ext cx="239760" cy="29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1A407B70-891D-49D1-A823-BC57C5B3ABA3}"/>
                    </a:ext>
                  </a:extLst>
                </p14:cNvPr>
                <p14:cNvContentPartPr/>
                <p14:nvPr/>
              </p14:nvContentPartPr>
              <p14:xfrm>
                <a:off x="7769936" y="2096947"/>
                <a:ext cx="150120" cy="14400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1A407B70-891D-49D1-A823-BC57C5B3ABA3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7734296" y="2060947"/>
                  <a:ext cx="22176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876B278D-A8B1-42CF-A7E2-703BF84FCDAB}"/>
                    </a:ext>
                  </a:extLst>
                </p14:cNvPr>
                <p14:cNvContentPartPr/>
                <p14:nvPr/>
              </p14:nvContentPartPr>
              <p14:xfrm>
                <a:off x="7868216" y="2172907"/>
                <a:ext cx="14760" cy="15120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876B278D-A8B1-42CF-A7E2-703BF84FCDAB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7832576" y="2136907"/>
                  <a:ext cx="86400" cy="22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E16DE9BA-9AC6-4DF2-9373-B805A7880CC3}"/>
                    </a:ext>
                  </a:extLst>
                </p14:cNvPr>
                <p14:cNvContentPartPr/>
                <p14:nvPr/>
              </p14:nvContentPartPr>
              <p14:xfrm>
                <a:off x="8116976" y="2276587"/>
                <a:ext cx="231480" cy="3340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E16DE9BA-9AC6-4DF2-9373-B805A7880CC3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8080976" y="2240947"/>
                  <a:ext cx="303120" cy="40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5B3DA916-14C2-4197-BAE0-55634A5F8BD1}"/>
                    </a:ext>
                  </a:extLst>
                </p14:cNvPr>
                <p14:cNvContentPartPr/>
                <p14:nvPr/>
              </p14:nvContentPartPr>
              <p14:xfrm>
                <a:off x="8482016" y="2482147"/>
                <a:ext cx="6840" cy="36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5B3DA916-14C2-4197-BAE0-55634A5F8BD1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8446376" y="2446147"/>
                  <a:ext cx="7848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60BD1299-ABE3-4409-BDE1-E700E72956BC}"/>
                    </a:ext>
                  </a:extLst>
                </p14:cNvPr>
                <p14:cNvContentPartPr/>
                <p14:nvPr/>
              </p14:nvContentPartPr>
              <p14:xfrm>
                <a:off x="8630336" y="2341027"/>
                <a:ext cx="173520" cy="22716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60BD1299-ABE3-4409-BDE1-E700E72956BC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8594336" y="2305387"/>
                  <a:ext cx="245160" cy="29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24A00291-134C-4F16-8C46-9A429162FB23}"/>
                    </a:ext>
                  </a:extLst>
                </p14:cNvPr>
                <p14:cNvContentPartPr/>
                <p14:nvPr/>
              </p14:nvContentPartPr>
              <p14:xfrm>
                <a:off x="8912216" y="2369467"/>
                <a:ext cx="241920" cy="22068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24A00291-134C-4F16-8C46-9A429162FB23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8876576" y="2333827"/>
                  <a:ext cx="313560" cy="292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7A413987-385D-4368-9CD0-9F41C438727D}"/>
              </a:ext>
            </a:extLst>
          </p:cNvPr>
          <p:cNvGrpSpPr/>
          <p:nvPr/>
        </p:nvGrpSpPr>
        <p:grpSpPr>
          <a:xfrm>
            <a:off x="9468416" y="2463787"/>
            <a:ext cx="294480" cy="98640"/>
            <a:chOff x="9468416" y="2463787"/>
            <a:chExt cx="294480" cy="98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A96AABDA-4091-41C2-B335-6E3BD3B23E3B}"/>
                    </a:ext>
                  </a:extLst>
                </p14:cNvPr>
                <p14:cNvContentPartPr/>
                <p14:nvPr/>
              </p14:nvContentPartPr>
              <p14:xfrm>
                <a:off x="9468416" y="2463787"/>
                <a:ext cx="294480" cy="684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A96AABDA-4091-41C2-B335-6E3BD3B23E3B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9432776" y="2428147"/>
                  <a:ext cx="36612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0DD1A021-DB93-47E6-B82B-34E885F49962}"/>
                    </a:ext>
                  </a:extLst>
                </p14:cNvPr>
                <p14:cNvContentPartPr/>
                <p14:nvPr/>
              </p14:nvContentPartPr>
              <p14:xfrm>
                <a:off x="9491816" y="2560627"/>
                <a:ext cx="210600" cy="180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0DD1A021-DB93-47E6-B82B-34E885F49962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9455816" y="2524627"/>
                  <a:ext cx="282240" cy="73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5" name="Group 84">
            <a:extLst>
              <a:ext uri="{FF2B5EF4-FFF2-40B4-BE49-F238E27FC236}">
                <a16:creationId xmlns:a16="http://schemas.microsoft.com/office/drawing/2014/main" id="{7A1C5C13-466A-4BC3-AFDF-05BE2363A3F9}"/>
              </a:ext>
            </a:extLst>
          </p:cNvPr>
          <p:cNvGrpSpPr/>
          <p:nvPr/>
        </p:nvGrpSpPr>
        <p:grpSpPr>
          <a:xfrm>
            <a:off x="5497256" y="3575107"/>
            <a:ext cx="250920" cy="156600"/>
            <a:chOff x="5497256" y="3575107"/>
            <a:chExt cx="250920" cy="156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A2175D24-90F4-41A0-9FB0-134D859E5225}"/>
                    </a:ext>
                  </a:extLst>
                </p14:cNvPr>
                <p14:cNvContentPartPr/>
                <p14:nvPr/>
              </p14:nvContentPartPr>
              <p14:xfrm>
                <a:off x="5518856" y="3575107"/>
                <a:ext cx="229320" cy="5400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A2175D24-90F4-41A0-9FB0-134D859E5225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5482856" y="3539467"/>
                  <a:ext cx="30096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7690E24A-1A2B-4E82-9DDC-36710EE053E1}"/>
                    </a:ext>
                  </a:extLst>
                </p14:cNvPr>
                <p14:cNvContentPartPr/>
                <p14:nvPr/>
              </p14:nvContentPartPr>
              <p14:xfrm>
                <a:off x="5497256" y="3716587"/>
                <a:ext cx="207000" cy="1512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7690E24A-1A2B-4E82-9DDC-36710EE053E1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5461256" y="3680947"/>
                  <a:ext cx="278640" cy="86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777D0C36-5980-4A87-8B22-821AF3176030}"/>
              </a:ext>
            </a:extLst>
          </p:cNvPr>
          <p:cNvGrpSpPr/>
          <p:nvPr/>
        </p:nvGrpSpPr>
        <p:grpSpPr>
          <a:xfrm>
            <a:off x="8286536" y="3879307"/>
            <a:ext cx="500760" cy="177840"/>
            <a:chOff x="8286536" y="3879307"/>
            <a:chExt cx="500760" cy="177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03EC5609-8033-425A-9C9F-0725616FF6BE}"/>
                    </a:ext>
                  </a:extLst>
                </p14:cNvPr>
                <p14:cNvContentPartPr/>
                <p14:nvPr/>
              </p14:nvContentPartPr>
              <p14:xfrm>
                <a:off x="8286536" y="3882547"/>
                <a:ext cx="200160" cy="17460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03EC5609-8033-425A-9C9F-0725616FF6BE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8250896" y="3846547"/>
                  <a:ext cx="271800" cy="24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F010D3A8-E1F0-4960-A2FB-5656CD80C415}"/>
                    </a:ext>
                  </a:extLst>
                </p14:cNvPr>
                <p14:cNvContentPartPr/>
                <p14:nvPr/>
              </p14:nvContentPartPr>
              <p14:xfrm>
                <a:off x="8578856" y="3896227"/>
                <a:ext cx="125640" cy="10764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F010D3A8-E1F0-4960-A2FB-5656CD80C415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8543216" y="3860227"/>
                  <a:ext cx="19728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DC97E4AA-B682-4ACB-A4B1-F7B426FE9805}"/>
                    </a:ext>
                  </a:extLst>
                </p14:cNvPr>
                <p14:cNvContentPartPr/>
                <p14:nvPr/>
              </p14:nvContentPartPr>
              <p14:xfrm>
                <a:off x="8731856" y="3879307"/>
                <a:ext cx="55440" cy="15912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DC97E4AA-B682-4ACB-A4B1-F7B426FE9805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8696216" y="3843667"/>
                  <a:ext cx="127080" cy="230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36166919-A4E8-454E-9C0C-E27319E06B57}"/>
              </a:ext>
            </a:extLst>
          </p:cNvPr>
          <p:cNvGrpSpPr/>
          <p:nvPr/>
        </p:nvGrpSpPr>
        <p:grpSpPr>
          <a:xfrm>
            <a:off x="6016016" y="3041587"/>
            <a:ext cx="3026520" cy="719640"/>
            <a:chOff x="6016016" y="3041587"/>
            <a:chExt cx="3026520" cy="719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F47D1A37-3CFF-4EB6-A5F4-AA36E8C87AB4}"/>
                    </a:ext>
                  </a:extLst>
                </p14:cNvPr>
                <p14:cNvContentPartPr/>
                <p14:nvPr/>
              </p14:nvContentPartPr>
              <p14:xfrm>
                <a:off x="6016016" y="3432187"/>
                <a:ext cx="15480" cy="23220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F47D1A37-3CFF-4EB6-A5F4-AA36E8C87AB4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5980376" y="3396547"/>
                  <a:ext cx="87120" cy="30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D72F5699-4CCB-447A-9A3E-98DA8596D475}"/>
                    </a:ext>
                  </a:extLst>
                </p14:cNvPr>
                <p14:cNvContentPartPr/>
                <p14:nvPr/>
              </p14:nvContentPartPr>
              <p14:xfrm>
                <a:off x="6134096" y="3654307"/>
                <a:ext cx="360" cy="36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D72F5699-4CCB-447A-9A3E-98DA8596D475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6098096" y="361866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84E898E6-614E-4600-BDEC-BB939FC9BAC7}"/>
                    </a:ext>
                  </a:extLst>
                </p14:cNvPr>
                <p14:cNvContentPartPr/>
                <p14:nvPr/>
              </p14:nvContentPartPr>
              <p14:xfrm>
                <a:off x="6267296" y="3378187"/>
                <a:ext cx="139320" cy="11664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84E898E6-614E-4600-BDEC-BB939FC9BAC7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6231296" y="3342187"/>
                  <a:ext cx="21096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F8437DC4-C76B-48FC-9EAE-7CDF42EC4927}"/>
                    </a:ext>
                  </a:extLst>
                </p14:cNvPr>
                <p14:cNvContentPartPr/>
                <p14:nvPr/>
              </p14:nvContentPartPr>
              <p14:xfrm>
                <a:off x="6360536" y="3422107"/>
                <a:ext cx="34560" cy="21636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F8437DC4-C76B-48FC-9EAE-7CDF42EC4927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6324896" y="3386467"/>
                  <a:ext cx="106200" cy="28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DFE61BEC-1503-4F68-BBDF-EA052816BC21}"/>
                    </a:ext>
                  </a:extLst>
                </p14:cNvPr>
                <p14:cNvContentPartPr/>
                <p14:nvPr/>
              </p14:nvContentPartPr>
              <p14:xfrm>
                <a:off x="6566456" y="3336427"/>
                <a:ext cx="155520" cy="13824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DFE61BEC-1503-4F68-BBDF-EA052816BC21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6530816" y="3300427"/>
                  <a:ext cx="22716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47209DD0-E659-4886-A193-CF61F31BEADC}"/>
                    </a:ext>
                  </a:extLst>
                </p14:cNvPr>
                <p14:cNvContentPartPr/>
                <p14:nvPr/>
              </p14:nvContentPartPr>
              <p14:xfrm>
                <a:off x="6612176" y="3443707"/>
                <a:ext cx="96480" cy="17532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47209DD0-E659-4886-A193-CF61F31BEADC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6576536" y="3407707"/>
                  <a:ext cx="168120" cy="24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FAB3F746-E87E-4F12-AFC9-0747CCD40D01}"/>
                    </a:ext>
                  </a:extLst>
                </p14:cNvPr>
                <p14:cNvContentPartPr/>
                <p14:nvPr/>
              </p14:nvContentPartPr>
              <p14:xfrm>
                <a:off x="6806576" y="3349027"/>
                <a:ext cx="138600" cy="25704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FAB3F746-E87E-4F12-AFC9-0747CCD40D01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6770576" y="3313027"/>
                  <a:ext cx="210240" cy="32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2D35C1D9-699D-4BE9-8152-7F2BF4D6D813}"/>
                    </a:ext>
                  </a:extLst>
                </p14:cNvPr>
                <p14:cNvContentPartPr/>
                <p14:nvPr/>
              </p14:nvContentPartPr>
              <p14:xfrm>
                <a:off x="7075856" y="3430387"/>
                <a:ext cx="198000" cy="12060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2D35C1D9-699D-4BE9-8152-7F2BF4D6D813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7039856" y="3394747"/>
                  <a:ext cx="26964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74D7B904-9840-4564-86A3-DC5034393436}"/>
                    </a:ext>
                  </a:extLst>
                </p14:cNvPr>
                <p14:cNvContentPartPr/>
                <p14:nvPr/>
              </p14:nvContentPartPr>
              <p14:xfrm>
                <a:off x="7131656" y="3408787"/>
                <a:ext cx="94320" cy="15120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74D7B904-9840-4564-86A3-DC5034393436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7096016" y="3372787"/>
                  <a:ext cx="165960" cy="22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4128474C-6A5C-4028-9257-1FC743223CA4}"/>
                    </a:ext>
                  </a:extLst>
                </p14:cNvPr>
                <p14:cNvContentPartPr/>
                <p14:nvPr/>
              </p14:nvContentPartPr>
              <p14:xfrm>
                <a:off x="7401296" y="3290707"/>
                <a:ext cx="27720" cy="25056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4128474C-6A5C-4028-9257-1FC743223CA4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7365296" y="3254707"/>
                  <a:ext cx="99360" cy="32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74D3B877-728F-4BA5-8D4E-3B5E4DAA29A5}"/>
                    </a:ext>
                  </a:extLst>
                </p14:cNvPr>
                <p14:cNvContentPartPr/>
                <p14:nvPr/>
              </p14:nvContentPartPr>
              <p14:xfrm>
                <a:off x="7490936" y="3324187"/>
                <a:ext cx="176040" cy="19872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74D3B877-728F-4BA5-8D4E-3B5E4DAA29A5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7455296" y="3288547"/>
                  <a:ext cx="24768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D3F5C442-566F-43D3-914C-E515D9AD1B3B}"/>
                    </a:ext>
                  </a:extLst>
                </p14:cNvPr>
                <p14:cNvContentPartPr/>
                <p14:nvPr/>
              </p14:nvContentPartPr>
              <p14:xfrm>
                <a:off x="7610456" y="3224107"/>
                <a:ext cx="167400" cy="1584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D3F5C442-566F-43D3-914C-E515D9AD1B3B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7574456" y="3188467"/>
                  <a:ext cx="23904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454B6450-F408-422D-9A84-13388266767F}"/>
                    </a:ext>
                  </a:extLst>
                </p14:cNvPr>
                <p14:cNvContentPartPr/>
                <p14:nvPr/>
              </p14:nvContentPartPr>
              <p14:xfrm>
                <a:off x="7823576" y="3079387"/>
                <a:ext cx="134640" cy="17028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454B6450-F408-422D-9A84-13388266767F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7787936" y="3043387"/>
                  <a:ext cx="206280" cy="24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C1332D09-5842-48B5-A931-FDBB7A88DC0A}"/>
                    </a:ext>
                  </a:extLst>
                </p14:cNvPr>
                <p14:cNvContentPartPr/>
                <p14:nvPr/>
              </p14:nvContentPartPr>
              <p14:xfrm>
                <a:off x="7957856" y="3041587"/>
                <a:ext cx="145800" cy="23580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C1332D09-5842-48B5-A931-FDBB7A88DC0A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7922216" y="3005947"/>
                  <a:ext cx="217440" cy="30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E85AA465-118F-4E94-9B3B-F965DF5EE0A9}"/>
                    </a:ext>
                  </a:extLst>
                </p14:cNvPr>
                <p14:cNvContentPartPr/>
                <p14:nvPr/>
              </p14:nvContentPartPr>
              <p14:xfrm>
                <a:off x="8435576" y="3199987"/>
                <a:ext cx="217440" cy="27684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E85AA465-118F-4E94-9B3B-F965DF5EE0A9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8399936" y="3164347"/>
                  <a:ext cx="289080" cy="34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E36BD81B-79C9-4A4E-A347-3A0D6378DFD1}"/>
                    </a:ext>
                  </a:extLst>
                </p14:cNvPr>
                <p14:cNvContentPartPr/>
                <p14:nvPr/>
              </p14:nvContentPartPr>
              <p14:xfrm>
                <a:off x="8297696" y="3549547"/>
                <a:ext cx="655920" cy="8640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E36BD81B-79C9-4A4E-A347-3A0D6378DFD1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8261696" y="3513907"/>
                  <a:ext cx="72756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61665D36-191F-4197-A791-85FF9D55B2BA}"/>
                    </a:ext>
                  </a:extLst>
                </p14:cNvPr>
                <p14:cNvContentPartPr/>
                <p14:nvPr/>
              </p14:nvContentPartPr>
              <p14:xfrm>
                <a:off x="8708096" y="3718747"/>
                <a:ext cx="164520" cy="2448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61665D36-191F-4197-A791-85FF9D55B2BA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8672096" y="3683107"/>
                  <a:ext cx="236160" cy="9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3B82CCE3-5721-430C-849E-DC38F0AF3AD5}"/>
                    </a:ext>
                  </a:extLst>
                </p14:cNvPr>
                <p14:cNvContentPartPr/>
                <p14:nvPr/>
              </p14:nvContentPartPr>
              <p14:xfrm>
                <a:off x="8966576" y="3633427"/>
                <a:ext cx="17640" cy="12780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3B82CCE3-5721-430C-849E-DC38F0AF3AD5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8930936" y="3597787"/>
                  <a:ext cx="89280" cy="19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21746560-3C80-4892-9176-05509D993D4F}"/>
                    </a:ext>
                  </a:extLst>
                </p14:cNvPr>
                <p14:cNvContentPartPr/>
                <p14:nvPr/>
              </p14:nvContentPartPr>
              <p14:xfrm>
                <a:off x="8967656" y="3751147"/>
                <a:ext cx="74880" cy="900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21746560-3C80-4892-9176-05509D993D4F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8931656" y="3715147"/>
                  <a:ext cx="146520" cy="80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2EA03F30-784C-4F63-A4B3-AC6CE6AA7DFE}"/>
              </a:ext>
            </a:extLst>
          </p:cNvPr>
          <p:cNvGrpSpPr/>
          <p:nvPr/>
        </p:nvGrpSpPr>
        <p:grpSpPr>
          <a:xfrm>
            <a:off x="5971376" y="4647187"/>
            <a:ext cx="1193400" cy="507960"/>
            <a:chOff x="5971376" y="4647187"/>
            <a:chExt cx="1193400" cy="507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4A77FC39-F965-4E6E-BC37-5E0321F5461E}"/>
                    </a:ext>
                  </a:extLst>
                </p14:cNvPr>
                <p14:cNvContentPartPr/>
                <p14:nvPr/>
              </p14:nvContentPartPr>
              <p14:xfrm>
                <a:off x="5971376" y="4881187"/>
                <a:ext cx="129600" cy="27396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4A77FC39-F965-4E6E-BC37-5E0321F5461E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5935736" y="4845547"/>
                  <a:ext cx="201240" cy="34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1E1D90E0-5258-4F50-9684-06EEEDAA3313}"/>
                    </a:ext>
                  </a:extLst>
                </p14:cNvPr>
                <p14:cNvContentPartPr/>
                <p14:nvPr/>
              </p14:nvContentPartPr>
              <p14:xfrm>
                <a:off x="6286016" y="4947427"/>
                <a:ext cx="163080" cy="12276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1E1D90E0-5258-4F50-9684-06EEEDAA3313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6250016" y="4911787"/>
                  <a:ext cx="23472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66EA98AF-E407-40EA-BAC0-D2C7E0DE4C01}"/>
                    </a:ext>
                  </a:extLst>
                </p14:cNvPr>
                <p14:cNvContentPartPr/>
                <p14:nvPr/>
              </p14:nvContentPartPr>
              <p14:xfrm>
                <a:off x="6524696" y="4921507"/>
                <a:ext cx="285120" cy="12888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66EA98AF-E407-40EA-BAC0-D2C7E0DE4C01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6489056" y="4885507"/>
                  <a:ext cx="35676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F9FBD76E-AC81-498D-8194-2F3B5904DED0}"/>
                    </a:ext>
                  </a:extLst>
                </p14:cNvPr>
                <p14:cNvContentPartPr/>
                <p14:nvPr/>
              </p14:nvContentPartPr>
              <p14:xfrm>
                <a:off x="6819176" y="4774987"/>
                <a:ext cx="122760" cy="2124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F9FBD76E-AC81-498D-8194-2F3B5904DED0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6783536" y="4739347"/>
                  <a:ext cx="194400" cy="9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77EFFFCA-E743-401B-8594-A041405D713A}"/>
                    </a:ext>
                  </a:extLst>
                </p14:cNvPr>
                <p14:cNvContentPartPr/>
                <p14:nvPr/>
              </p14:nvContentPartPr>
              <p14:xfrm>
                <a:off x="7039136" y="4647187"/>
                <a:ext cx="125640" cy="14508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77EFFFCA-E743-401B-8594-A041405D713A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7003496" y="4611547"/>
                  <a:ext cx="197280" cy="21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8CB98E6D-466D-45E3-A947-26929EFB409D}"/>
              </a:ext>
            </a:extLst>
          </p:cNvPr>
          <p:cNvGrpSpPr/>
          <p:nvPr/>
        </p:nvGrpSpPr>
        <p:grpSpPr>
          <a:xfrm>
            <a:off x="7428656" y="4245427"/>
            <a:ext cx="3286080" cy="797400"/>
            <a:chOff x="7428656" y="4245427"/>
            <a:chExt cx="3286080" cy="797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C56C5D21-4BEF-4708-9E66-D47228A6E242}"/>
                    </a:ext>
                  </a:extLst>
                </p14:cNvPr>
                <p14:cNvContentPartPr/>
                <p14:nvPr/>
              </p14:nvContentPartPr>
              <p14:xfrm>
                <a:off x="7428656" y="4876507"/>
                <a:ext cx="189000" cy="16632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C56C5D21-4BEF-4708-9E66-D47228A6E242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7392656" y="4840867"/>
                  <a:ext cx="26064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D2AD7AC3-6E88-49D0-B2E2-A08AD46322C2}"/>
                    </a:ext>
                  </a:extLst>
                </p14:cNvPr>
                <p14:cNvContentPartPr/>
                <p14:nvPr/>
              </p14:nvContentPartPr>
              <p14:xfrm>
                <a:off x="7462856" y="4854187"/>
                <a:ext cx="749160" cy="13068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D2AD7AC3-6E88-49D0-B2E2-A08AD46322C2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7426856" y="4818547"/>
                  <a:ext cx="82080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14763B7E-F41B-4785-B2A5-E3CAC8318559}"/>
                    </a:ext>
                  </a:extLst>
                </p14:cNvPr>
                <p14:cNvContentPartPr/>
                <p14:nvPr/>
              </p14:nvContentPartPr>
              <p14:xfrm>
                <a:off x="8104736" y="4780387"/>
                <a:ext cx="228960" cy="22392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14763B7E-F41B-4785-B2A5-E3CAC8318559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8069096" y="4744747"/>
                  <a:ext cx="300600" cy="29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D977FDF4-F6AA-49F8-91F9-D55A3C6639C5}"/>
                    </a:ext>
                  </a:extLst>
                </p14:cNvPr>
                <p14:cNvContentPartPr/>
                <p14:nvPr/>
              </p14:nvContentPartPr>
              <p14:xfrm>
                <a:off x="8557976" y="4690387"/>
                <a:ext cx="18360" cy="21996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D977FDF4-F6AA-49F8-91F9-D55A3C6639C5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8522336" y="4654747"/>
                  <a:ext cx="90000" cy="29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F916844E-D15A-48EA-9498-71BCF241B98C}"/>
                    </a:ext>
                  </a:extLst>
                </p14:cNvPr>
                <p14:cNvContentPartPr/>
                <p14:nvPr/>
              </p14:nvContentPartPr>
              <p14:xfrm>
                <a:off x="8775056" y="4868227"/>
                <a:ext cx="3240" cy="36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F916844E-D15A-48EA-9498-71BCF241B98C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8739416" y="4832587"/>
                  <a:ext cx="7488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8D7DE743-2D9D-4CD1-9EFF-3E8AAD1CF1B6}"/>
                    </a:ext>
                  </a:extLst>
                </p14:cNvPr>
                <p14:cNvContentPartPr/>
                <p14:nvPr/>
              </p14:nvContentPartPr>
              <p14:xfrm>
                <a:off x="8820416" y="4653667"/>
                <a:ext cx="172800" cy="11052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8D7DE743-2D9D-4CD1-9EFF-3E8AAD1CF1B6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8784776" y="4617667"/>
                  <a:ext cx="244440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423861AA-B2A5-451D-A2AD-D000DC0A8282}"/>
                    </a:ext>
                  </a:extLst>
                </p14:cNvPr>
                <p14:cNvContentPartPr/>
                <p14:nvPr/>
              </p14:nvContentPartPr>
              <p14:xfrm>
                <a:off x="8980256" y="4707307"/>
                <a:ext cx="18360" cy="19260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423861AA-B2A5-451D-A2AD-D000DC0A8282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8944256" y="4671307"/>
                  <a:ext cx="90000" cy="26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A25041D5-8C12-4407-89C8-6FFE35F88EBE}"/>
                    </a:ext>
                  </a:extLst>
                </p14:cNvPr>
                <p14:cNvContentPartPr/>
                <p14:nvPr/>
              </p14:nvContentPartPr>
              <p14:xfrm>
                <a:off x="9114536" y="4615867"/>
                <a:ext cx="140400" cy="12672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A25041D5-8C12-4407-89C8-6FFE35F88EBE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9078536" y="4580227"/>
                  <a:ext cx="21204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39ECBFC5-9603-45E5-8187-825D606CC912}"/>
                    </a:ext>
                  </a:extLst>
                </p14:cNvPr>
                <p14:cNvContentPartPr/>
                <p14:nvPr/>
              </p14:nvContentPartPr>
              <p14:xfrm>
                <a:off x="9148016" y="4718827"/>
                <a:ext cx="99360" cy="16524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39ECBFC5-9603-45E5-8187-825D606CC912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9112016" y="4682827"/>
                  <a:ext cx="17100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3A5C619D-2A88-453E-8E67-1AD5343D1BBB}"/>
                    </a:ext>
                  </a:extLst>
                </p14:cNvPr>
                <p14:cNvContentPartPr/>
                <p14:nvPr/>
              </p14:nvContentPartPr>
              <p14:xfrm>
                <a:off x="9318656" y="4638907"/>
                <a:ext cx="167760" cy="25524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3A5C619D-2A88-453E-8E67-1AD5343D1BBB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9282656" y="4602907"/>
                  <a:ext cx="239400" cy="32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008E3817-8610-4F50-90B6-84FAF1CE46F3}"/>
                    </a:ext>
                  </a:extLst>
                </p14:cNvPr>
                <p14:cNvContentPartPr/>
                <p14:nvPr/>
              </p14:nvContentPartPr>
              <p14:xfrm>
                <a:off x="9635456" y="4691827"/>
                <a:ext cx="176760" cy="12672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008E3817-8610-4F50-90B6-84FAF1CE46F3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9599816" y="4656187"/>
                  <a:ext cx="24840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3FBB7135-CEC3-448F-B5E1-9D50903CA600}"/>
                    </a:ext>
                  </a:extLst>
                </p14:cNvPr>
                <p14:cNvContentPartPr/>
                <p14:nvPr/>
              </p14:nvContentPartPr>
              <p14:xfrm>
                <a:off x="9642296" y="4674907"/>
                <a:ext cx="145800" cy="16200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3FBB7135-CEC3-448F-B5E1-9D50903CA600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9606656" y="4639267"/>
                  <a:ext cx="217440" cy="23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0EDB1B1A-704B-4883-87E9-8A946B874CF6}"/>
                    </a:ext>
                  </a:extLst>
                </p14:cNvPr>
                <p14:cNvContentPartPr/>
                <p14:nvPr/>
              </p14:nvContentPartPr>
              <p14:xfrm>
                <a:off x="9892856" y="4585267"/>
                <a:ext cx="50400" cy="22176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0EDB1B1A-704B-4883-87E9-8A946B874CF6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9856856" y="4549267"/>
                  <a:ext cx="122040" cy="29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CCD5A264-BCF6-481B-BCF6-36945AB089E5}"/>
                    </a:ext>
                  </a:extLst>
                </p14:cNvPr>
                <p14:cNvContentPartPr/>
                <p14:nvPr/>
              </p14:nvContentPartPr>
              <p14:xfrm>
                <a:off x="10047656" y="4637827"/>
                <a:ext cx="158040" cy="16488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CCD5A264-BCF6-481B-BCF6-36945AB089E5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10012016" y="4602187"/>
                  <a:ext cx="22968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ADE61DBF-4022-4BB6-AFB0-04A858E47AB9}"/>
                    </a:ext>
                  </a:extLst>
                </p14:cNvPr>
                <p14:cNvContentPartPr/>
                <p14:nvPr/>
              </p14:nvContentPartPr>
              <p14:xfrm>
                <a:off x="10212896" y="4459627"/>
                <a:ext cx="114480" cy="2268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ADE61DBF-4022-4BB6-AFB0-04A858E47AB9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10176896" y="4423987"/>
                  <a:ext cx="18612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363A46EB-3B5C-4913-9E79-840D413DEEDF}"/>
                    </a:ext>
                  </a:extLst>
                </p14:cNvPr>
                <p14:cNvContentPartPr/>
                <p14:nvPr/>
              </p14:nvContentPartPr>
              <p14:xfrm>
                <a:off x="10393976" y="4273507"/>
                <a:ext cx="138240" cy="20592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363A46EB-3B5C-4913-9E79-840D413DEEDF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10357976" y="4237507"/>
                  <a:ext cx="209880" cy="27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E2B699FB-F797-4CD9-97BD-A0E6B9F38479}"/>
                    </a:ext>
                  </a:extLst>
                </p14:cNvPr>
                <p14:cNvContentPartPr/>
                <p14:nvPr/>
              </p14:nvContentPartPr>
              <p14:xfrm>
                <a:off x="10595936" y="4245427"/>
                <a:ext cx="118800" cy="21024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E2B699FB-F797-4CD9-97BD-A0E6B9F38479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10560296" y="4209787"/>
                  <a:ext cx="190440" cy="281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17">
            <p14:nvContentPartPr>
              <p14:cNvPr id="126" name="Ink 125">
                <a:extLst>
                  <a:ext uri="{FF2B5EF4-FFF2-40B4-BE49-F238E27FC236}">
                    <a16:creationId xmlns:a16="http://schemas.microsoft.com/office/drawing/2014/main" id="{7B8393E8-F3BF-471F-8AB0-42BD899CB24F}"/>
                  </a:ext>
                </a:extLst>
              </p14:cNvPr>
              <p14:cNvContentPartPr/>
              <p14:nvPr/>
            </p14:nvContentPartPr>
            <p14:xfrm>
              <a:off x="11089856" y="4350907"/>
              <a:ext cx="226800" cy="352080"/>
            </p14:xfrm>
          </p:contentPart>
        </mc:Choice>
        <mc:Fallback xmlns="">
          <p:pic>
            <p:nvPicPr>
              <p:cNvPr id="126" name="Ink 125">
                <a:extLst>
                  <a:ext uri="{FF2B5EF4-FFF2-40B4-BE49-F238E27FC236}">
                    <a16:creationId xmlns:a16="http://schemas.microsoft.com/office/drawing/2014/main" id="{7B8393E8-F3BF-471F-8AB0-42BD899CB24F}"/>
                  </a:ext>
                </a:extLst>
              </p:cNvPr>
              <p:cNvPicPr/>
              <p:nvPr/>
            </p:nvPicPr>
            <p:blipFill>
              <a:blip r:embed="rId218"/>
              <a:stretch>
                <a:fillRect/>
              </a:stretch>
            </p:blipFill>
            <p:spPr>
              <a:xfrm>
                <a:off x="11054216" y="4315267"/>
                <a:ext cx="298440" cy="423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13720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15</a:t>
            </a:fld>
            <a:endParaRPr lang="el-GR"/>
          </a:p>
        </p:txBody>
      </p:sp>
      <p:sp>
        <p:nvSpPr>
          <p:cNvPr id="6" name="TextBox 5"/>
          <p:cNvSpPr txBox="1"/>
          <p:nvPr/>
        </p:nvSpPr>
        <p:spPr>
          <a:xfrm>
            <a:off x="752475" y="838200"/>
            <a:ext cx="9244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b="1" u="sng" dirty="0"/>
              <a:t>Όλες</a:t>
            </a:r>
            <a:r>
              <a:rPr lang="el-GR" dirty="0"/>
              <a:t> οι περιπτώσεις ηλεκτρομαγνητικής ακτινοβολίας χαρακτηρίζονται από κοινή ταχύτητα, </a:t>
            </a:r>
            <a:endParaRPr lang="el-GR" b="1" u="sng" dirty="0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544083"/>
              </p:ext>
            </p:extLst>
          </p:nvPr>
        </p:nvGraphicFramePr>
        <p:xfrm>
          <a:off x="9777413" y="883166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39680" progId="Equation.3">
                  <p:embed/>
                </p:oleObj>
              </mc:Choice>
              <mc:Fallback>
                <p:oleObj name="Equation" r:id="rId2" imgW="114120" imgH="139680" progId="Equation.3">
                  <p:embed/>
                  <p:pic>
                    <p:nvPicPr>
                      <p:cNvPr id="11" name="Αντικείμενο 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777413" y="883166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Ορθογώνιο 7"/>
          <p:cNvSpPr/>
          <p:nvPr/>
        </p:nvSpPr>
        <p:spPr>
          <a:xfrm>
            <a:off x="676275" y="704850"/>
            <a:ext cx="10029825" cy="6000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TextBox 8"/>
          <p:cNvSpPr txBox="1"/>
          <p:nvPr/>
        </p:nvSpPr>
        <p:spPr>
          <a:xfrm>
            <a:off x="942975" y="2019300"/>
            <a:ext cx="2668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Ενέργεια </a:t>
            </a:r>
            <a:r>
              <a:rPr lang="el-GR" b="1" u="sng" dirty="0"/>
              <a:t>ενός </a:t>
            </a:r>
            <a:r>
              <a:rPr lang="el-GR" dirty="0"/>
              <a:t>φωτονίου:  </a:t>
            </a:r>
          </a:p>
        </p:txBody>
      </p:sp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151033"/>
              </p:ext>
            </p:extLst>
          </p:nvPr>
        </p:nvGraphicFramePr>
        <p:xfrm>
          <a:off x="3816350" y="2019300"/>
          <a:ext cx="964800" cy="35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177480" progId="Equation.3">
                  <p:embed/>
                </p:oleObj>
              </mc:Choice>
              <mc:Fallback>
                <p:oleObj name="Equation" r:id="rId4" imgW="48240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6350" y="2019300"/>
                        <a:ext cx="964800" cy="35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590287"/>
              </p:ext>
            </p:extLst>
          </p:nvPr>
        </p:nvGraphicFramePr>
        <p:xfrm>
          <a:off x="1403350" y="2388632"/>
          <a:ext cx="241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203040" progId="Equation.3">
                  <p:embed/>
                </p:oleObj>
              </mc:Choice>
              <mc:Fallback>
                <p:oleObj name="Equation" r:id="rId6" imgW="1206360" imgH="203040" progId="Equation.3">
                  <p:embed/>
                  <p:pic>
                    <p:nvPicPr>
                      <p:cNvPr id="10" name="Αντικείμενο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3350" y="2388632"/>
                        <a:ext cx="241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816350" y="2440072"/>
            <a:ext cx="2195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l-GR" dirty="0"/>
              <a:t>σταθερά του </a:t>
            </a:r>
            <a:r>
              <a:rPr lang="en-US" dirty="0"/>
              <a:t>Planck)</a:t>
            </a:r>
            <a:endParaRPr lang="el-GR" dirty="0"/>
          </a:p>
        </p:txBody>
      </p:sp>
      <p:graphicFrame>
        <p:nvGraphicFramePr>
          <p:cNvPr id="13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033114"/>
              </p:ext>
            </p:extLst>
          </p:nvPr>
        </p:nvGraphicFramePr>
        <p:xfrm>
          <a:off x="1365250" y="2862009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228600" progId="Equation.3">
                  <p:embed/>
                </p:oleObj>
              </mc:Choice>
              <mc:Fallback>
                <p:oleObj name="Equation" r:id="rId8" imgW="469800" imgH="228600" progId="Equation.3">
                  <p:embed/>
                  <p:pic>
                    <p:nvPicPr>
                      <p:cNvPr id="17" name="Αντικείμενο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65250" y="2862009"/>
                        <a:ext cx="939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149483"/>
              </p:ext>
            </p:extLst>
          </p:nvPr>
        </p:nvGraphicFramePr>
        <p:xfrm>
          <a:off x="2609850" y="2874709"/>
          <a:ext cx="86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40" imgH="215640" progId="Equation.3">
                  <p:embed/>
                </p:oleObj>
              </mc:Choice>
              <mc:Fallback>
                <p:oleObj name="Equation" r:id="rId10" imgW="431640" imgH="215640" progId="Equation.3">
                  <p:embed/>
                  <p:pic>
                    <p:nvPicPr>
                      <p:cNvPr id="17" name="Αντικείμενο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09850" y="2874709"/>
                        <a:ext cx="863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333625" y="2949877"/>
            <a:ext cx="242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,</a:t>
            </a:r>
            <a:endParaRPr lang="el-GR" dirty="0"/>
          </a:p>
        </p:txBody>
      </p:sp>
      <p:sp>
        <p:nvSpPr>
          <p:cNvPr id="16" name="TextBox 15"/>
          <p:cNvSpPr txBox="1"/>
          <p:nvPr/>
        </p:nvSpPr>
        <p:spPr>
          <a:xfrm>
            <a:off x="6012208" y="1993384"/>
            <a:ext cx="539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και:</a:t>
            </a:r>
          </a:p>
        </p:txBody>
      </p:sp>
      <p:graphicFrame>
        <p:nvGraphicFramePr>
          <p:cNvPr id="17" name="Αντικείμενο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934752"/>
              </p:ext>
            </p:extLst>
          </p:nvPr>
        </p:nvGraphicFramePr>
        <p:xfrm>
          <a:off x="6650383" y="1998747"/>
          <a:ext cx="1498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9160" imgH="431640" progId="Equation.3">
                  <p:embed/>
                </p:oleObj>
              </mc:Choice>
              <mc:Fallback>
                <p:oleObj name="Equation" r:id="rId12" imgW="749160" imgH="431640" progId="Equation.3">
                  <p:embed/>
                  <p:pic>
                    <p:nvPicPr>
                      <p:cNvPr id="10" name="Αντικείμενο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50383" y="1998747"/>
                        <a:ext cx="14986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Ορθογώνιο 17"/>
          <p:cNvSpPr/>
          <p:nvPr/>
        </p:nvSpPr>
        <p:spPr>
          <a:xfrm>
            <a:off x="676275" y="1619250"/>
            <a:ext cx="10029825" cy="2057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9" name="Ορθογώνιο 18"/>
          <p:cNvSpPr/>
          <p:nvPr/>
        </p:nvSpPr>
        <p:spPr>
          <a:xfrm>
            <a:off x="6581775" y="1847850"/>
            <a:ext cx="3896834" cy="145865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20" name="Αντικείμενο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212472"/>
              </p:ext>
            </p:extLst>
          </p:nvPr>
        </p:nvGraphicFramePr>
        <p:xfrm>
          <a:off x="6659563" y="2405063"/>
          <a:ext cx="38290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52400" imgH="482400" progId="Equation.3">
                  <p:embed/>
                </p:oleObj>
              </mc:Choice>
              <mc:Fallback>
                <p:oleObj name="Equation" r:id="rId14" imgW="255240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59563" y="2405063"/>
                        <a:ext cx="382905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Οβάλ 20"/>
          <p:cNvSpPr/>
          <p:nvPr/>
        </p:nvSpPr>
        <p:spPr>
          <a:xfrm>
            <a:off x="6924675" y="2744105"/>
            <a:ext cx="2324100" cy="473631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2" name="Βέλος: Κάτω 21"/>
          <p:cNvSpPr/>
          <p:nvPr/>
        </p:nvSpPr>
        <p:spPr>
          <a:xfrm>
            <a:off x="8039100" y="3217736"/>
            <a:ext cx="180975" cy="6303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Αντικείμενο 22"/>
              <p:cNvSpPr txBox="1"/>
              <p:nvPr/>
            </p:nvSpPr>
            <p:spPr>
              <a:xfrm>
                <a:off x="7535863" y="4073525"/>
                <a:ext cx="2468562" cy="365125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sSup>
                        <m:sSup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GB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GB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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1.986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1</m:t>
                      </m:r>
                      <m:sSup>
                        <m:sSup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3</m:t>
                          </m:r>
                        </m:sup>
                      </m:sSup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J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Αντικείμενο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5863" y="4073525"/>
                <a:ext cx="2468562" cy="365125"/>
              </a:xfrm>
              <a:prstGeom prst="rect">
                <a:avLst/>
              </a:prstGeom>
              <a:blipFill>
                <a:blip r:embed="rId16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48230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16</a:t>
            </a:fld>
            <a:endParaRPr lang="el-GR"/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1787236" y="1250373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Όταν η συχνότητα εκφράζεται σε </a:t>
            </a:r>
            <a:r>
              <a:rPr lang="en-US" altLang="el-GR" sz="1800" b="1" dirty="0">
                <a:solidFill>
                  <a:srgbClr val="FF0000"/>
                </a:solidFill>
                <a:latin typeface="Arial" charset="0"/>
              </a:rPr>
              <a:t>Hz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 (s</a:t>
            </a:r>
            <a:r>
              <a:rPr lang="en-US" altLang="el-GR" sz="1800" b="1" baseline="30000" dirty="0">
                <a:solidFill>
                  <a:srgbClr val="000066"/>
                </a:solidFill>
                <a:latin typeface="Arial" charset="0"/>
              </a:rPr>
              <a:t>-1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)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, τότε η ενέργεια εκφράζεται σε 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J 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ανά μόριο (</a:t>
            </a:r>
            <a:r>
              <a:rPr lang="en-US" altLang="el-GR" sz="1800" b="1" dirty="0">
                <a:solidFill>
                  <a:srgbClr val="FF0000"/>
                </a:solidFill>
                <a:latin typeface="Arial" charset="0"/>
              </a:rPr>
              <a:t>J/</a:t>
            </a:r>
            <a:r>
              <a:rPr lang="el-GR" altLang="el-GR" sz="1800" b="1" dirty="0">
                <a:solidFill>
                  <a:srgbClr val="FF0000"/>
                </a:solidFill>
                <a:latin typeface="Arial" charset="0"/>
              </a:rPr>
              <a:t>σωματίδιο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).</a:t>
            </a:r>
            <a:endParaRPr lang="en-US" altLang="el-GR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787236" y="2164773"/>
            <a:ext cx="8686800" cy="1160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Η ενέργεια μπορεί να εκφραστεί και σε 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J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 ανά 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mol (</a:t>
            </a:r>
            <a:r>
              <a:rPr lang="en-US" altLang="el-GR" sz="1800" b="1" dirty="0">
                <a:solidFill>
                  <a:srgbClr val="FF0000"/>
                </a:solidFill>
                <a:latin typeface="Arial" charset="0"/>
              </a:rPr>
              <a:t>J mol</a:t>
            </a:r>
            <a:r>
              <a:rPr lang="en-US" altLang="el-GR" sz="1800" b="1" baseline="30000" dirty="0">
                <a:solidFill>
                  <a:srgbClr val="FF0000"/>
                </a:solidFill>
                <a:latin typeface="Arial" charset="0"/>
              </a:rPr>
              <a:t>-1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), 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εάν η ενέργεια σε 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J/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μόριο πολλαπλασιαστεί με τον αριθμό του 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Avogadro:</a:t>
            </a:r>
          </a:p>
          <a:p>
            <a:pPr algn="just"/>
            <a:endParaRPr lang="en-US" altLang="el-GR" sz="800" b="1" dirty="0">
              <a:solidFill>
                <a:srgbClr val="000066"/>
              </a:solidFill>
              <a:latin typeface="Arial" charset="0"/>
            </a:endParaRPr>
          </a:p>
          <a:p>
            <a:pPr algn="ctr"/>
            <a:r>
              <a:rPr lang="en-US" altLang="el-GR" sz="1800" b="1" i="1" dirty="0">
                <a:solidFill>
                  <a:srgbClr val="FF0000"/>
                </a:solidFill>
                <a:latin typeface="Arial" charset="0"/>
              </a:rPr>
              <a:t>N</a:t>
            </a:r>
            <a:r>
              <a:rPr lang="en-US" altLang="el-GR" sz="1800" b="1" i="1" baseline="-25000" dirty="0">
                <a:solidFill>
                  <a:srgbClr val="FF0000"/>
                </a:solidFill>
                <a:latin typeface="Arial" charset="0"/>
              </a:rPr>
              <a:t>A</a:t>
            </a:r>
            <a:r>
              <a:rPr lang="en-US" altLang="el-GR" sz="1800" b="1" dirty="0">
                <a:solidFill>
                  <a:srgbClr val="FF0000"/>
                </a:solidFill>
                <a:latin typeface="Arial" charset="0"/>
              </a:rPr>
              <a:t>= 6</a:t>
            </a:r>
            <a:r>
              <a:rPr lang="el-GR" altLang="el-GR" sz="1800" b="1" dirty="0">
                <a:solidFill>
                  <a:srgbClr val="FF0000"/>
                </a:solidFill>
                <a:latin typeface="Arial" charset="0"/>
              </a:rPr>
              <a:t>.</a:t>
            </a:r>
            <a:r>
              <a:rPr lang="en-US" altLang="el-GR" sz="1800" b="1" dirty="0">
                <a:solidFill>
                  <a:srgbClr val="FF0000"/>
                </a:solidFill>
                <a:latin typeface="Arial" charset="0"/>
              </a:rPr>
              <a:t>022 x 10</a:t>
            </a:r>
            <a:r>
              <a:rPr lang="en-US" altLang="el-GR" sz="1800" b="1" baseline="30000" dirty="0">
                <a:solidFill>
                  <a:srgbClr val="FF0000"/>
                </a:solidFill>
                <a:latin typeface="Arial" charset="0"/>
              </a:rPr>
              <a:t>23</a:t>
            </a:r>
            <a:r>
              <a:rPr lang="en-US" altLang="el-GR" sz="18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l-GR" altLang="el-GR" sz="1800" b="1" dirty="0">
                <a:solidFill>
                  <a:srgbClr val="FF0000"/>
                </a:solidFill>
                <a:latin typeface="Arial" charset="0"/>
              </a:rPr>
              <a:t>μόρια/</a:t>
            </a:r>
            <a:r>
              <a:rPr lang="en-US" altLang="el-GR" sz="1800" b="1" dirty="0">
                <a:solidFill>
                  <a:srgbClr val="FF0000"/>
                </a:solidFill>
                <a:latin typeface="Arial" charset="0"/>
              </a:rPr>
              <a:t>mol</a:t>
            </a:r>
          </a:p>
          <a:p>
            <a:pPr algn="ctr"/>
            <a:endParaRPr lang="en-US" altLang="el-GR" sz="800" b="1" i="1" dirty="0">
              <a:solidFill>
                <a:srgbClr val="FF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7556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17</a:t>
            </a:fld>
            <a:endParaRPr lang="el-GR"/>
          </a:p>
        </p:txBody>
      </p: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1175761" y="1765589"/>
            <a:ext cx="5715000" cy="12017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buFont typeface="Wingdings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charset="0"/>
                <a:cs typeface="Arial" charset="0"/>
              </a:rPr>
              <a:t>Η </a:t>
            </a:r>
            <a:r>
              <a:rPr lang="el-GR" altLang="el-GR" sz="1800" b="1" dirty="0">
                <a:solidFill>
                  <a:srgbClr val="FF0000"/>
                </a:solidFill>
                <a:latin typeface="Arial" charset="0"/>
                <a:cs typeface="Arial" charset="0"/>
              </a:rPr>
              <a:t>αλληλεπίδραση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  <a:cs typeface="Arial" charset="0"/>
              </a:rPr>
              <a:t> αυτή μπορεί να προκαλέσει ανακατεύθυνση της ακτινοβολίας ή/και μεταβάσεις μεταξύ των ενεργειακών σταθμών των ατόμων ή των μορίων:</a:t>
            </a:r>
          </a:p>
        </p:txBody>
      </p:sp>
      <p:pic>
        <p:nvPicPr>
          <p:cNvPr id="7" name="Picture 4" descr="Αποτέλεσμα εικόνας για absorption, emission, scatterin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1346" y="1666875"/>
            <a:ext cx="2819400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1186152" y="2977718"/>
            <a:ext cx="5715000" cy="12620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68288" indent="-26828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76213" indent="-176213" algn="just" eaLnBrk="1" hangingPunct="1">
              <a:spcBef>
                <a:spcPct val="0"/>
              </a:spcBef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charset="0"/>
                <a:cs typeface="Arial" charset="0"/>
              </a:rPr>
              <a:t>Η μετάβαση από ένα ενεργειακό επίπεδο προς ένα υψηλότερο με μεταφορά ενέργειας από την ακτινοβολία προς το άτομο ή το μόριο ονομάζεται </a:t>
            </a:r>
            <a:r>
              <a:rPr lang="el-GR" altLang="el-GR" sz="1800" b="1" dirty="0">
                <a:solidFill>
                  <a:srgbClr val="FF0000"/>
                </a:solidFill>
                <a:latin typeface="Arial" charset="0"/>
                <a:cs typeface="Arial" charset="0"/>
              </a:rPr>
              <a:t>απορρόφηση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  <a:cs typeface="Arial" charset="0"/>
              </a:rPr>
              <a:t>.</a:t>
            </a:r>
          </a:p>
          <a:p>
            <a:pPr algn="just" eaLnBrk="1" hangingPunct="1">
              <a:spcBef>
                <a:spcPct val="0"/>
              </a:spcBef>
              <a:defRPr/>
            </a:pPr>
            <a:endParaRPr lang="el-GR" altLang="el-GR" sz="400" dirty="0">
              <a:solidFill>
                <a:srgbClr val="000066"/>
              </a:solidFill>
              <a:latin typeface="Arial" charset="0"/>
              <a:cs typeface="Arial" charset="0"/>
            </a:endParaRP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1132617" y="4286535"/>
            <a:ext cx="8686800" cy="9842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68288" indent="-26828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76213" indent="-176213" algn="just" eaLnBrk="1" hangingPunct="1">
              <a:spcBef>
                <a:spcPct val="0"/>
              </a:spcBef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charset="0"/>
                <a:cs typeface="Arial" charset="0"/>
              </a:rPr>
              <a:t>Η μετάβαση από ένα ενεργειακά υψηλότερο επίπεδο σε ένα χαμηλότερο ονομάζεται </a:t>
            </a:r>
            <a:r>
              <a:rPr lang="el-GR" altLang="el-GR" sz="1800" b="1" dirty="0">
                <a:solidFill>
                  <a:srgbClr val="FF0000"/>
                </a:solidFill>
                <a:latin typeface="Arial" charset="0"/>
                <a:cs typeface="Arial" charset="0"/>
              </a:rPr>
              <a:t>εκπομπή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  <a:cs typeface="Arial" charset="0"/>
              </a:rPr>
              <a:t>, όταν η διεργασία συνοδεύεται από μεταφορά ενέργειας στο πεδίο της ακτινοβολίας.</a:t>
            </a:r>
          </a:p>
          <a:p>
            <a:pPr algn="just" eaLnBrk="1" hangingPunct="1">
              <a:spcBef>
                <a:spcPct val="0"/>
              </a:spcBef>
              <a:defRPr/>
            </a:pPr>
            <a:endParaRPr lang="el-GR" altLang="el-GR" sz="400" b="1" dirty="0">
              <a:solidFill>
                <a:srgbClr val="000066"/>
              </a:solidFill>
              <a:latin typeface="Arial" charset="0"/>
              <a:cs typeface="Arial" charset="0"/>
            </a:endParaRPr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1132617" y="5343810"/>
            <a:ext cx="8686800" cy="9842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68288" indent="-26828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76213" indent="-176213" algn="just" eaLnBrk="1" hangingPunct="1">
              <a:spcBef>
                <a:spcPct val="0"/>
              </a:spcBef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charset="0"/>
                <a:cs typeface="Arial" charset="0"/>
              </a:rPr>
              <a:t>Η ανακατεύθυνση της ακτινοβολίας σαν αποτέλεσμα της αλληλεπίδρασής της με την ύλη ονομάζεται </a:t>
            </a:r>
            <a:r>
              <a:rPr lang="el-GR" altLang="el-GR" sz="1800" b="1" dirty="0">
                <a:solidFill>
                  <a:srgbClr val="FF0000"/>
                </a:solidFill>
                <a:latin typeface="Arial" charset="0"/>
                <a:cs typeface="Arial" charset="0"/>
              </a:rPr>
              <a:t>σκέδαση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  <a:cs typeface="Arial" charset="0"/>
              </a:rPr>
              <a:t>, και μπορεί να συνοδεύεται από μεταφορά ενέργειας (π.χ., αλλαγή στο μήκος κύματος)</a:t>
            </a:r>
          </a:p>
          <a:p>
            <a:pPr algn="just" eaLnBrk="1" hangingPunct="1">
              <a:spcBef>
                <a:spcPct val="0"/>
              </a:spcBef>
              <a:defRPr/>
            </a:pPr>
            <a:endParaRPr lang="el-GR" altLang="el-GR" sz="400" b="1" dirty="0">
              <a:solidFill>
                <a:srgbClr val="000066"/>
              </a:solidFill>
              <a:latin typeface="Arial" charset="0"/>
              <a:cs typeface="Arial" charset="0"/>
            </a:endParaRPr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1007918" y="278173"/>
            <a:ext cx="10099964" cy="83099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l-GR" altLang="el-GR" sz="2400" b="1" i="1" dirty="0">
                <a:solidFill>
                  <a:srgbClr val="0000FF"/>
                </a:solidFill>
                <a:latin typeface="+mj-lt"/>
              </a:rPr>
              <a:t>Τα αποτελέσματα της αλληλεπίδρασης μεταξύ της ακτινοβολίας και της ύλης (</a:t>
            </a:r>
            <a:r>
              <a:rPr lang="el-GR" altLang="el-GR" sz="2400" b="1" i="1" dirty="0">
                <a:solidFill>
                  <a:srgbClr val="00B050"/>
                </a:solidFill>
                <a:latin typeface="+mj-lt"/>
              </a:rPr>
              <a:t>Μοριακά Φάσματα) </a:t>
            </a:r>
            <a:r>
              <a:rPr lang="el-GR" altLang="el-GR" sz="2400" b="1" i="1" dirty="0">
                <a:solidFill>
                  <a:srgbClr val="0000FF"/>
                </a:solidFill>
                <a:latin typeface="+mj-lt"/>
              </a:rPr>
              <a:t>αξιοποιούνται για τη </a:t>
            </a:r>
            <a:r>
              <a:rPr lang="el-GR" altLang="el-GR" sz="2400" b="1" i="1" dirty="0">
                <a:solidFill>
                  <a:srgbClr val="FF0000"/>
                </a:solidFill>
                <a:latin typeface="+mj-lt"/>
              </a:rPr>
              <a:t>μελέτη της δομής </a:t>
            </a:r>
            <a:r>
              <a:rPr lang="el-GR" altLang="el-GR" sz="2400" b="1" i="1" dirty="0">
                <a:solidFill>
                  <a:srgbClr val="0000FF"/>
                </a:solidFill>
                <a:latin typeface="+mj-lt"/>
              </a:rPr>
              <a:t>των μορίων.</a:t>
            </a:r>
          </a:p>
        </p:txBody>
      </p:sp>
    </p:spTree>
    <p:extLst>
      <p:ext uri="{BB962C8B-B14F-4D97-AF65-F5344CB8AC3E}">
        <p14:creationId xmlns:p14="http://schemas.microsoft.com/office/powerpoint/2010/main" val="2063745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18</a:t>
            </a:fld>
            <a:endParaRPr lang="el-GR"/>
          </a:p>
        </p:txBody>
      </p:sp>
      <p:sp>
        <p:nvSpPr>
          <p:cNvPr id="5" name="TextBox 4"/>
          <p:cNvSpPr txBox="1"/>
          <p:nvPr/>
        </p:nvSpPr>
        <p:spPr>
          <a:xfrm>
            <a:off x="3096491" y="904009"/>
            <a:ext cx="54044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/>
              <a:t>Εκπομπή και απορρόφηση ακτινοβολίας</a:t>
            </a:r>
          </a:p>
        </p:txBody>
      </p:sp>
      <p:sp>
        <p:nvSpPr>
          <p:cNvPr id="6" name="Rectangle 5"/>
          <p:cNvSpPr/>
          <p:nvPr/>
        </p:nvSpPr>
        <p:spPr>
          <a:xfrm>
            <a:off x="2524991" y="1787236"/>
            <a:ext cx="1350818" cy="51954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Right Arrow 6"/>
          <p:cNvSpPr/>
          <p:nvPr/>
        </p:nvSpPr>
        <p:spPr>
          <a:xfrm>
            <a:off x="1537855" y="1953491"/>
            <a:ext cx="987136" cy="207818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Right Arrow 7"/>
          <p:cNvSpPr/>
          <p:nvPr/>
        </p:nvSpPr>
        <p:spPr>
          <a:xfrm>
            <a:off x="3875809" y="1953491"/>
            <a:ext cx="987136" cy="207818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TextBox 8"/>
          <p:cNvSpPr txBox="1"/>
          <p:nvPr/>
        </p:nvSpPr>
        <p:spPr>
          <a:xfrm>
            <a:off x="5439314" y="1734234"/>
            <a:ext cx="44136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Φάσμα απορρόφησης</a:t>
            </a:r>
          </a:p>
          <a:p>
            <a:r>
              <a:rPr lang="el-GR" dirty="0"/>
              <a:t>(παρατήρηση εναπομένουσας ακτινοβολίας)</a:t>
            </a:r>
          </a:p>
        </p:txBody>
      </p:sp>
      <p:sp>
        <p:nvSpPr>
          <p:cNvPr id="10" name="Rectangle 9"/>
          <p:cNvSpPr/>
          <p:nvPr/>
        </p:nvSpPr>
        <p:spPr>
          <a:xfrm>
            <a:off x="2531917" y="2739743"/>
            <a:ext cx="1350818" cy="51954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1" name="Right Arrow 10"/>
          <p:cNvSpPr/>
          <p:nvPr/>
        </p:nvSpPr>
        <p:spPr>
          <a:xfrm>
            <a:off x="3882735" y="2905998"/>
            <a:ext cx="987136" cy="207818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2" name="TextBox 11"/>
          <p:cNvSpPr txBox="1"/>
          <p:nvPr/>
        </p:nvSpPr>
        <p:spPr>
          <a:xfrm>
            <a:off x="5446240" y="2686741"/>
            <a:ext cx="42645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Φάσμα εκπομπής</a:t>
            </a:r>
          </a:p>
          <a:p>
            <a:r>
              <a:rPr lang="el-GR" dirty="0"/>
              <a:t>(παρατήρηση εκπεμπόμενης ακτινοβολίας)</a:t>
            </a:r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997527" y="4894118"/>
            <a:ext cx="1808018" cy="103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997527" y="4256809"/>
            <a:ext cx="1808018" cy="103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1537855" y="4267200"/>
            <a:ext cx="0" cy="6269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22103" y="4709452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Ε</a:t>
            </a:r>
            <a:r>
              <a:rPr lang="el-GR" baseline="-25000" dirty="0"/>
              <a:t>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22103" y="4082534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Ε</a:t>
            </a:r>
            <a:r>
              <a:rPr lang="el-GR" baseline="-25000" dirty="0"/>
              <a:t>2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940627" y="4451866"/>
            <a:ext cx="3463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Απόρρόφηση ενέργειας - διέγερση</a:t>
            </a:r>
          </a:p>
        </p:txBody>
      </p:sp>
      <p:cxnSp>
        <p:nvCxnSpPr>
          <p:cNvPr id="24" name="Straight Connector 23"/>
          <p:cNvCxnSpPr/>
          <p:nvPr/>
        </p:nvCxnSpPr>
        <p:spPr>
          <a:xfrm flipV="1">
            <a:off x="1014844" y="5908971"/>
            <a:ext cx="1808018" cy="103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1014844" y="5271662"/>
            <a:ext cx="1808018" cy="103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39420" y="5724305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Ε</a:t>
            </a:r>
            <a:r>
              <a:rPr lang="el-GR" baseline="-25000" dirty="0"/>
              <a:t>1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39420" y="5097387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Ε</a:t>
            </a:r>
            <a:r>
              <a:rPr lang="el-GR" baseline="-25000" dirty="0"/>
              <a:t>2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1537855" y="5276857"/>
            <a:ext cx="0" cy="6425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2940627" y="5413443"/>
            <a:ext cx="3430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Εκπομπή ενέργειας - αποδιέγερση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934113"/>
              </p:ext>
            </p:extLst>
          </p:nvPr>
        </p:nvGraphicFramePr>
        <p:xfrm>
          <a:off x="7578522" y="4179332"/>
          <a:ext cx="23875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228600" progId="Equation.3">
                  <p:embed/>
                </p:oleObj>
              </mc:Choice>
              <mc:Fallback>
                <p:oleObj name="Equation" r:id="rId2" imgW="11937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78522" y="4179332"/>
                        <a:ext cx="238752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181806"/>
              </p:ext>
            </p:extLst>
          </p:nvPr>
        </p:nvGraphicFramePr>
        <p:xfrm>
          <a:off x="9710805" y="5226642"/>
          <a:ext cx="895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393480" progId="Equation.3">
                  <p:embed/>
                </p:oleObj>
              </mc:Choice>
              <mc:Fallback>
                <p:oleObj name="Equation" r:id="rId4" imgW="596880" imgH="393480" progId="Equation.3">
                  <p:embed/>
                  <p:pic>
                    <p:nvPicPr>
                      <p:cNvPr id="0" name="Αντικείμενο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0805" y="5226642"/>
                        <a:ext cx="8953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6722917" y="4709452"/>
            <a:ext cx="475553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Η </a:t>
            </a:r>
            <a:r>
              <a:rPr lang="el-GR" b="1" dirty="0">
                <a:solidFill>
                  <a:srgbClr val="FF0000"/>
                </a:solidFill>
              </a:rPr>
              <a:t>ελάχιστη ενέργεια </a:t>
            </a:r>
            <a:r>
              <a:rPr lang="el-GR" dirty="0"/>
              <a:t>που απαιτείται για να γίνει</a:t>
            </a:r>
          </a:p>
          <a:p>
            <a:r>
              <a:rPr lang="el-GR" dirty="0"/>
              <a:t>μια μετάπτωση αντιστοιχεί σε ένα </a:t>
            </a:r>
          </a:p>
          <a:p>
            <a:r>
              <a:rPr lang="el-GR" b="1" dirty="0">
                <a:solidFill>
                  <a:srgbClr val="FF0000"/>
                </a:solidFill>
              </a:rPr>
              <a:t>μέγιστο μήκος κύματος</a:t>
            </a:r>
          </a:p>
        </p:txBody>
      </p:sp>
      <p:sp>
        <p:nvSpPr>
          <p:cNvPr id="34" name="Rectangle 33"/>
          <p:cNvSpPr/>
          <p:nvPr/>
        </p:nvSpPr>
        <p:spPr>
          <a:xfrm>
            <a:off x="6504709" y="4082534"/>
            <a:ext cx="5081155" cy="215201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637764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19</a:t>
            </a:fld>
            <a:endParaRPr lang="el-GR"/>
          </a:p>
        </p:txBody>
      </p:sp>
      <p:sp>
        <p:nvSpPr>
          <p:cNvPr id="3" name="TextBox 2"/>
          <p:cNvSpPr txBox="1"/>
          <p:nvPr/>
        </p:nvSpPr>
        <p:spPr>
          <a:xfrm>
            <a:off x="5986732" y="2359924"/>
            <a:ext cx="5799345" cy="27392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dirty="0"/>
              <a:t>Μεταφορική ή κινητική ενέργεια (</a:t>
            </a:r>
            <a:r>
              <a:rPr lang="el-GR" sz="1400" dirty="0"/>
              <a:t>ελεύθερη κίνηση του μορίου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l-G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b="1" dirty="0">
                <a:solidFill>
                  <a:srgbClr val="00B050"/>
                </a:solidFill>
              </a:rPr>
              <a:t>Περιστροφική ενέργεια </a:t>
            </a:r>
            <a:r>
              <a:rPr lang="el-GR" sz="1400" dirty="0"/>
              <a:t>(περιστροφή του μορίου</a:t>
            </a:r>
          </a:p>
          <a:p>
            <a:r>
              <a:rPr lang="el-GR" sz="1400" dirty="0"/>
              <a:t>       γύρω από το κέντρο μάζας του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l-GR" dirty="0"/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l-GR" b="1" dirty="0">
                <a:solidFill>
                  <a:srgbClr val="00B050"/>
                </a:solidFill>
              </a:rPr>
              <a:t>Δονητική ενέργεια </a:t>
            </a:r>
            <a:r>
              <a:rPr lang="el-GR" sz="1400" dirty="0">
                <a:solidFill>
                  <a:prstClr val="black"/>
                </a:solidFill>
              </a:rPr>
              <a:t>(δονητικές κινήσεις του μορίου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l-G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b="1" dirty="0">
                <a:solidFill>
                  <a:srgbClr val="00B050"/>
                </a:solidFill>
              </a:rPr>
              <a:t>Ηλεκτρονική ενέργεια </a:t>
            </a:r>
            <a:r>
              <a:rPr lang="el-GR" sz="1400" dirty="0"/>
              <a:t>(οφείλεται στη διάταξη των ηλεκτρονίων</a:t>
            </a:r>
          </a:p>
          <a:p>
            <a:r>
              <a:rPr lang="el-GR" sz="1400" dirty="0"/>
              <a:t>       των ατόμων του μορίου στα διάφορα μοριακά τροχιακά του)</a:t>
            </a:r>
          </a:p>
          <a:p>
            <a:endParaRPr lang="el-GR" dirty="0"/>
          </a:p>
        </p:txBody>
      </p:sp>
      <p:sp>
        <p:nvSpPr>
          <p:cNvPr id="4" name="TextBox 3"/>
          <p:cNvSpPr txBox="1"/>
          <p:nvPr/>
        </p:nvSpPr>
        <p:spPr>
          <a:xfrm>
            <a:off x="1397479" y="2359924"/>
            <a:ext cx="46752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Ένα μόριο που κινείται ελεύθερα αποκτά/έχει:</a:t>
            </a:r>
          </a:p>
        </p:txBody>
      </p:sp>
      <p:sp>
        <p:nvSpPr>
          <p:cNvPr id="5" name="Οβάλ 4"/>
          <p:cNvSpPr/>
          <p:nvPr/>
        </p:nvSpPr>
        <p:spPr>
          <a:xfrm>
            <a:off x="5810250" y="2729255"/>
            <a:ext cx="3279189" cy="2401459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6" name="Βέλος: Αριστερό 5"/>
          <p:cNvSpPr/>
          <p:nvPr/>
        </p:nvSpPr>
        <p:spPr>
          <a:xfrm rot="18637114">
            <a:off x="5571452" y="4824139"/>
            <a:ext cx="654080" cy="17393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TextBox 6"/>
          <p:cNvSpPr txBox="1"/>
          <p:nvPr/>
        </p:nvSpPr>
        <p:spPr>
          <a:xfrm>
            <a:off x="3613885" y="5145300"/>
            <a:ext cx="37184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Κβαντισμένα είδη ενεργειών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dirty="0"/>
              <a:t>Ενδιαφέρουν τη </a:t>
            </a:r>
            <a:r>
              <a:rPr lang="el-GR" b="1" dirty="0"/>
              <a:t>Φασματοσκοπία</a:t>
            </a:r>
          </a:p>
        </p:txBody>
      </p:sp>
      <p:sp>
        <p:nvSpPr>
          <p:cNvPr id="8" name="Ορθογώνιο 7"/>
          <p:cNvSpPr/>
          <p:nvPr/>
        </p:nvSpPr>
        <p:spPr>
          <a:xfrm>
            <a:off x="3547210" y="5179037"/>
            <a:ext cx="3785161" cy="78309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TextBox 8"/>
          <p:cNvSpPr txBox="1"/>
          <p:nvPr/>
        </p:nvSpPr>
        <p:spPr>
          <a:xfrm>
            <a:off x="3460549" y="6045547"/>
            <a:ext cx="50196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- </a:t>
            </a:r>
            <a:r>
              <a:rPr lang="el-GR" sz="1400" dirty="0"/>
              <a:t>Η κινητική ενέργεια είναι «συνεχής» (μη κβαντισμένη)</a:t>
            </a:r>
          </a:p>
          <a:p>
            <a:r>
              <a:rPr lang="el-GR" sz="1400" dirty="0"/>
              <a:t>και ως τέτοια </a:t>
            </a:r>
            <a:r>
              <a:rPr lang="el-GR" sz="1400" u="sng" dirty="0"/>
              <a:t>δεν επηρεάζει </a:t>
            </a:r>
            <a:r>
              <a:rPr lang="el-GR" sz="1400" dirty="0"/>
              <a:t>τα φάσματα απορρόφησης/εκπομπής</a:t>
            </a:r>
          </a:p>
        </p:txBody>
      </p:sp>
      <p:pic>
        <p:nvPicPr>
          <p:cNvPr id="11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14550" y="11838"/>
            <a:ext cx="8601075" cy="2370138"/>
          </a:xfrm>
          <a:prstGeom prst="rect">
            <a:avLst/>
          </a:prstGeom>
          <a:noFill/>
        </p:spPr>
      </p:pic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14300" y="-5051"/>
            <a:ext cx="86868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Γιατί τα μόρια απορροφούν ή εκπέμπουν ηλεκτρομαγνητική ακτινοβολία;</a:t>
            </a:r>
            <a:endParaRPr lang="en-US" altLang="el-GR" sz="1800" b="1" dirty="0">
              <a:solidFill>
                <a:srgbClr val="000066"/>
              </a:solidFill>
              <a:latin typeface="Arial" charset="0"/>
            </a:endParaRPr>
          </a:p>
          <a:p>
            <a:endParaRPr lang="en-US" altLang="el-GR" sz="1800" b="1" dirty="0">
              <a:solidFill>
                <a:srgbClr val="000066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9585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2</a:t>
            </a:fld>
            <a:endParaRPr lang="el-GR"/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1175761" y="527050"/>
            <a:ext cx="8685212" cy="9239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buFont typeface="Wingdings" pitchFamily="2" charset="2"/>
              <a:buNone/>
            </a:pPr>
            <a:r>
              <a:rPr lang="el-GR" altLang="el-GR" sz="1800" b="1" dirty="0">
                <a:solidFill>
                  <a:srgbClr val="FF0000"/>
                </a:solidFill>
                <a:latin typeface="Arial" charset="0"/>
                <a:cs typeface="Arial" charset="0"/>
              </a:rPr>
              <a:t>Φασματοσκοπία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  <a:cs typeface="Arial" charset="0"/>
              </a:rPr>
              <a:t> είναι το σύνολο των πειραματικών τεχνικών με τις οποίες μελετάται η </a:t>
            </a:r>
            <a:r>
              <a:rPr lang="el-GR" altLang="el-GR" sz="1800" b="1" dirty="0">
                <a:solidFill>
                  <a:srgbClr val="0000FF"/>
                </a:solidFill>
                <a:latin typeface="Arial" charset="0"/>
                <a:cs typeface="Arial" charset="0"/>
              </a:rPr>
              <a:t>αλληλεπίδραση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  <a:cs typeface="Arial" charset="0"/>
              </a:rPr>
              <a:t> της ηλεκτρομαγνητικής ακτινοβολίας με την ύλη (άτομα, μόρια, ιόντα).</a:t>
            </a:r>
            <a:endParaRPr lang="el-GR" altLang="el-GR" sz="1800" dirty="0">
              <a:latin typeface="Arial" charset="0"/>
              <a:cs typeface="Arial" charset="0"/>
            </a:endParaRPr>
          </a:p>
        </p:txBody>
      </p:sp>
      <p:sp>
        <p:nvSpPr>
          <p:cNvPr id="11" name="Οβάλ 20"/>
          <p:cNvSpPr/>
          <p:nvPr/>
        </p:nvSpPr>
        <p:spPr>
          <a:xfrm>
            <a:off x="4800600" y="527050"/>
            <a:ext cx="3813463" cy="962909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822470" y="1832119"/>
            <a:ext cx="3811875" cy="12003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1179513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5875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995488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403475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860675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3317875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775075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4232275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 dirty="0">
                <a:solidFill>
                  <a:srgbClr val="FF0000"/>
                </a:solidFill>
                <a:latin typeface="Arial" charset="0"/>
              </a:rPr>
              <a:t>Μοριακή Φασματοσκοπία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 είναι η </a:t>
            </a:r>
          </a:p>
          <a:p>
            <a:pPr algn="just"/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μελέτη της αλληλεπίδρασης της </a:t>
            </a:r>
          </a:p>
          <a:p>
            <a:pPr algn="just"/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ηλεκτρομαγνητικής ακτινοβολίας με τα ΜΟΡΙΑ. </a:t>
            </a:r>
            <a:endParaRPr lang="en-US" altLang="el-GR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13" name="Curved Right Arrow 12"/>
          <p:cNvSpPr/>
          <p:nvPr/>
        </p:nvSpPr>
        <p:spPr>
          <a:xfrm>
            <a:off x="199015" y="890159"/>
            <a:ext cx="706582" cy="1121632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5756563" y="2956072"/>
            <a:ext cx="5715000" cy="12017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buFont typeface="Wingdings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charset="0"/>
                <a:cs typeface="Arial" charset="0"/>
              </a:rPr>
              <a:t>Η </a:t>
            </a:r>
            <a:r>
              <a:rPr lang="el-GR" altLang="el-GR" sz="1800" b="1" dirty="0">
                <a:solidFill>
                  <a:srgbClr val="0000FF"/>
                </a:solidFill>
                <a:latin typeface="Arial" charset="0"/>
                <a:cs typeface="Arial" charset="0"/>
              </a:rPr>
              <a:t>αλληλεπίδραση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  <a:cs typeface="Arial" charset="0"/>
              </a:rPr>
              <a:t> αυτή μπορεί να προκαλέσει ανακατεύθυνση της ακτινοβολίας ή/και μεταβάσεις μεταξύ των ενεργειακών σταθμών των ατόμων ή των μορίων:</a:t>
            </a:r>
          </a:p>
        </p:txBody>
      </p:sp>
      <p:sp>
        <p:nvSpPr>
          <p:cNvPr id="15" name="Down Arrow 14"/>
          <p:cNvSpPr/>
          <p:nvPr/>
        </p:nvSpPr>
        <p:spPr>
          <a:xfrm rot="18810117">
            <a:off x="4883728" y="878111"/>
            <a:ext cx="311728" cy="23275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6" name="TextBox 15"/>
          <p:cNvSpPr txBox="1"/>
          <p:nvPr/>
        </p:nvSpPr>
        <p:spPr>
          <a:xfrm>
            <a:off x="4815512" y="4468090"/>
            <a:ext cx="67297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latin typeface="Arial" pitchFamily="34" charset="0"/>
                <a:cs typeface="Arial" pitchFamily="34" charset="0"/>
              </a:rPr>
              <a:t>Το καταγραφόμενο αποτέλεσμα της </a:t>
            </a:r>
            <a:r>
              <a:rPr lang="el-GR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αλληλεπίδραση</a:t>
            </a:r>
            <a:r>
              <a:rPr lang="el-GR" b="1" dirty="0">
                <a:latin typeface="Arial" pitchFamily="34" charset="0"/>
                <a:cs typeface="Arial" pitchFamily="34" charset="0"/>
              </a:rPr>
              <a:t>ς της </a:t>
            </a:r>
          </a:p>
          <a:p>
            <a:r>
              <a:rPr lang="el-GR" b="1" dirty="0">
                <a:latin typeface="Arial" pitchFamily="34" charset="0"/>
                <a:cs typeface="Arial" pitchFamily="34" charset="0"/>
              </a:rPr>
              <a:t>ηλεκτρομαγνητικής ακτινοβολίας με την ύλη είναι το φάσμα</a:t>
            </a:r>
          </a:p>
        </p:txBody>
      </p:sp>
      <p:sp>
        <p:nvSpPr>
          <p:cNvPr id="17" name="Down Arrow 16"/>
          <p:cNvSpPr/>
          <p:nvPr/>
        </p:nvSpPr>
        <p:spPr>
          <a:xfrm rot="2431669">
            <a:off x="4213395" y="746976"/>
            <a:ext cx="220248" cy="5272318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8" name="Οβάλ 20"/>
          <p:cNvSpPr/>
          <p:nvPr/>
        </p:nvSpPr>
        <p:spPr>
          <a:xfrm>
            <a:off x="552306" y="5303404"/>
            <a:ext cx="3771213" cy="962909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9" name="TextBox 18"/>
          <p:cNvSpPr txBox="1"/>
          <p:nvPr/>
        </p:nvSpPr>
        <p:spPr>
          <a:xfrm>
            <a:off x="997527" y="5468299"/>
            <a:ext cx="30906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>
                <a:latin typeface="Arial" pitchFamily="34" charset="0"/>
                <a:cs typeface="Arial" pitchFamily="34" charset="0"/>
              </a:rPr>
              <a:t>Φύση ακτινοβολίας?</a:t>
            </a:r>
          </a:p>
          <a:p>
            <a:r>
              <a:rPr lang="el-GR" b="1" dirty="0">
                <a:latin typeface="Arial" pitchFamily="34" charset="0"/>
                <a:cs typeface="Arial" pitchFamily="34" charset="0"/>
              </a:rPr>
              <a:t>Αλληλεπίδραση με ύλη ?</a:t>
            </a:r>
          </a:p>
        </p:txBody>
      </p:sp>
    </p:spTree>
    <p:extLst>
      <p:ext uri="{BB962C8B-B14F-4D97-AF65-F5344CB8AC3E}">
        <p14:creationId xmlns:p14="http://schemas.microsoft.com/office/powerpoint/2010/main" val="380523276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444621" y="5902253"/>
            <a:ext cx="4515306" cy="6961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3" name="Rectangle 12"/>
          <p:cNvSpPr/>
          <p:nvPr/>
        </p:nvSpPr>
        <p:spPr>
          <a:xfrm>
            <a:off x="4890664" y="3245427"/>
            <a:ext cx="5957445" cy="27743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20</a:t>
            </a:fld>
            <a:endParaRPr lang="el-GR"/>
          </a:p>
        </p:txBody>
      </p:sp>
      <p:sp>
        <p:nvSpPr>
          <p:cNvPr id="3" name="Text Box 13"/>
          <p:cNvSpPr txBox="1">
            <a:spLocks noChangeArrowheads="1"/>
          </p:cNvSpPr>
          <p:nvPr/>
        </p:nvSpPr>
        <p:spPr bwMode="auto">
          <a:xfrm>
            <a:off x="228600" y="770803"/>
            <a:ext cx="5334000" cy="13128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Σωματίδια όπως άτομα, ιόντα και μόρια, μπορούν να βρίσκονται σε</a:t>
            </a:r>
            <a:r>
              <a:rPr lang="el-GR" altLang="el-GR" sz="1800" b="1" dirty="0">
                <a:latin typeface="Arial" charset="0"/>
              </a:rPr>
              <a:t> </a:t>
            </a:r>
            <a:r>
              <a:rPr lang="el-GR" altLang="el-GR" sz="1800" b="1" dirty="0">
                <a:solidFill>
                  <a:srgbClr val="FF0000"/>
                </a:solidFill>
                <a:latin typeface="Arial" charset="0"/>
              </a:rPr>
              <a:t>καθορισμένες, διακριτές καταστάσεις</a:t>
            </a:r>
            <a:r>
              <a:rPr lang="el-GR" altLang="el-GR" sz="1800" b="1" dirty="0">
                <a:latin typeface="Arial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που χαρακτηρίζονται από ορισμένα ποσά ενέργειας. </a:t>
            </a:r>
          </a:p>
          <a:p>
            <a:pPr algn="just"/>
            <a:endParaRPr lang="el-GR" altLang="el-GR" sz="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356762" y="2133600"/>
            <a:ext cx="9639301" cy="10156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Όταν άτομα, ιόντα ή μόρια απορροφούν ή εκπέμπουν ακτινοβολία, για να μεταβούν από μια ενεργειακή κατάσταση σε άλλη, η συχνότητα</a:t>
            </a:r>
            <a:r>
              <a:rPr lang="el-GR" altLang="el-GR" sz="1800" b="1" dirty="0">
                <a:latin typeface="Arial" charset="0"/>
              </a:rPr>
              <a:t> </a:t>
            </a:r>
            <a:r>
              <a:rPr lang="el-GR" altLang="el-GR" sz="2400" b="1" i="1" dirty="0">
                <a:solidFill>
                  <a:srgbClr val="FF3300"/>
                </a:solidFill>
              </a:rPr>
              <a:t>ν</a:t>
            </a:r>
            <a:r>
              <a:rPr lang="el-GR" altLang="el-GR" sz="1800" b="1" dirty="0">
                <a:latin typeface="Arial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ή το μήκος κύματος</a:t>
            </a:r>
            <a:r>
              <a:rPr lang="el-GR" altLang="el-GR" sz="1800" b="1" dirty="0">
                <a:latin typeface="Arial" charset="0"/>
              </a:rPr>
              <a:t> </a:t>
            </a:r>
            <a:r>
              <a:rPr lang="el-GR" altLang="el-GR" sz="2400" b="1" i="1" dirty="0">
                <a:solidFill>
                  <a:srgbClr val="FF3300"/>
                </a:solidFill>
              </a:rPr>
              <a:t>λ</a:t>
            </a:r>
            <a:r>
              <a:rPr lang="el-GR" altLang="el-GR" sz="1800" b="1" dirty="0">
                <a:latin typeface="Arial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της ακτινοβολίας σχετίζεται με τη διαφορά των ενεργειών στις δύο καταστάσεις: </a:t>
            </a:r>
            <a:endParaRPr lang="en-US" altLang="el-GR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6255327" y="770803"/>
            <a:ext cx="53340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Όταν ένα σωματίδιο αλλάζει την κατάστασή του, απορροφά ή εκπέμπει μια ποσότητα ενέργειας</a:t>
            </a:r>
            <a:r>
              <a:rPr lang="el-GR" altLang="el-GR" sz="1800" b="1" dirty="0">
                <a:latin typeface="Arial" charset="0"/>
              </a:rPr>
              <a:t> </a:t>
            </a:r>
            <a:r>
              <a:rPr lang="el-GR" altLang="el-GR" sz="1800" b="1" dirty="0">
                <a:solidFill>
                  <a:srgbClr val="FF0000"/>
                </a:solidFill>
                <a:latin typeface="Arial" charset="0"/>
              </a:rPr>
              <a:t>ακριβώς ίση</a:t>
            </a:r>
            <a:r>
              <a:rPr lang="el-GR" altLang="el-GR" sz="1800" b="1" dirty="0">
                <a:latin typeface="Arial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με την ενεργειακή διαφορά μεταξύ (των) δύο καταστάσεων.</a:t>
            </a:r>
          </a:p>
        </p:txBody>
      </p:sp>
      <p:pic>
        <p:nvPicPr>
          <p:cNvPr id="6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61664" y="3427340"/>
            <a:ext cx="3124200" cy="2474913"/>
          </a:xfrm>
          <a:prstGeom prst="rect">
            <a:avLst/>
          </a:prstGeom>
          <a:noFill/>
        </p:spPr>
      </p:pic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444621" y="6157119"/>
            <a:ext cx="431787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Font typeface="Wingdings" pitchFamily="2" charset="2"/>
              <a:buNone/>
            </a:pPr>
            <a:r>
              <a:rPr lang="el-GR" altLang="el-GR" sz="1800" dirty="0">
                <a:solidFill>
                  <a:srgbClr val="FFFF00"/>
                </a:solidFill>
                <a:latin typeface="Arial" charset="0"/>
              </a:rPr>
              <a:t>Θεμελιώδης και διεγερμένη κατάσταση</a:t>
            </a:r>
          </a:p>
        </p:txBody>
      </p:sp>
      <p:sp>
        <p:nvSpPr>
          <p:cNvPr id="8" name="Text Box 21"/>
          <p:cNvSpPr txBox="1">
            <a:spLocks noChangeArrowheads="1"/>
          </p:cNvSpPr>
          <p:nvPr/>
        </p:nvSpPr>
        <p:spPr bwMode="auto">
          <a:xfrm>
            <a:off x="5119264" y="3581400"/>
            <a:ext cx="48768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>
                <a:solidFill>
                  <a:schemeClr val="bg1"/>
                </a:solidFill>
                <a:latin typeface="Arial" charset="0"/>
              </a:rPr>
              <a:t>Εάν ακτινοβολήσουμε ένα μόριο στη </a:t>
            </a:r>
            <a:r>
              <a:rPr lang="el-GR" altLang="el-GR" sz="1800" b="1">
                <a:solidFill>
                  <a:srgbClr val="FFFF00"/>
                </a:solidFill>
                <a:latin typeface="Arial" charset="0"/>
              </a:rPr>
              <a:t>στάθμη 1</a:t>
            </a:r>
            <a:r>
              <a:rPr lang="el-GR" altLang="el-GR" sz="1800" b="1">
                <a:solidFill>
                  <a:schemeClr val="bg1"/>
                </a:solidFill>
                <a:latin typeface="Arial" charset="0"/>
              </a:rPr>
              <a:t> με πολυχρωματική ακτινοβολία τότε ...</a:t>
            </a:r>
            <a:endParaRPr lang="en-US" altLang="el-GR" sz="18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5119264" y="4557713"/>
            <a:ext cx="4876800" cy="1281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>
                <a:solidFill>
                  <a:schemeClr val="bg1"/>
                </a:solidFill>
                <a:latin typeface="Arial" charset="0"/>
              </a:rPr>
              <a:t>... το μόριο θα απορροφήσει εκείνη την ακτινοβολία, της οποίας η συχνότητα είναι ακριβώς ίση με </a:t>
            </a:r>
            <a:r>
              <a:rPr lang="el-GR" altLang="el-GR" sz="2400" b="1" i="1">
                <a:solidFill>
                  <a:srgbClr val="FFFF00"/>
                </a:solidFill>
                <a:cs typeface="Times New Roman" pitchFamily="18" charset="0"/>
              </a:rPr>
              <a:t>ν= ΔΕ/</a:t>
            </a:r>
            <a:r>
              <a:rPr lang="en-US" altLang="el-GR" sz="2400" b="1" i="1">
                <a:solidFill>
                  <a:srgbClr val="FFFF00"/>
                </a:solidFill>
                <a:cs typeface="Times New Roman" pitchFamily="18" charset="0"/>
              </a:rPr>
              <a:t>h</a:t>
            </a:r>
            <a:r>
              <a:rPr lang="el-GR" altLang="el-GR" sz="1800" b="1">
                <a:solidFill>
                  <a:schemeClr val="bg1"/>
                </a:solidFill>
                <a:latin typeface="Arial" charset="0"/>
              </a:rPr>
              <a:t> και θα μεταβεί στη </a:t>
            </a:r>
            <a:r>
              <a:rPr lang="el-GR" altLang="el-GR" sz="1800" b="1">
                <a:solidFill>
                  <a:srgbClr val="FFFF00"/>
                </a:solidFill>
                <a:latin typeface="Arial" charset="0"/>
              </a:rPr>
              <a:t>στάθμη 2</a:t>
            </a:r>
            <a:r>
              <a:rPr lang="el-GR" altLang="el-GR" sz="1800" b="1">
                <a:solidFill>
                  <a:schemeClr val="bg1"/>
                </a:solidFill>
                <a:latin typeface="Arial" charset="0"/>
              </a:rPr>
              <a:t>.</a:t>
            </a:r>
            <a:endParaRPr lang="en-US" altLang="el-GR" sz="18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0" name="Text Box 23"/>
          <p:cNvSpPr txBox="1">
            <a:spLocks noChangeArrowheads="1"/>
          </p:cNvSpPr>
          <p:nvPr/>
        </p:nvSpPr>
        <p:spPr bwMode="auto">
          <a:xfrm>
            <a:off x="5195464" y="6019800"/>
            <a:ext cx="4800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Η </a:t>
            </a:r>
            <a:r>
              <a:rPr lang="el-GR" altLang="el-GR" sz="1800" b="1">
                <a:solidFill>
                  <a:srgbClr val="FF0000"/>
                </a:solidFill>
                <a:latin typeface="Arial" charset="0"/>
              </a:rPr>
              <a:t>μετάβαση</a:t>
            </a:r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 αυτή είναι υπεύθυνη για τη δημιουργία του </a:t>
            </a:r>
            <a:r>
              <a:rPr lang="el-GR" altLang="el-GR" sz="1800" b="1">
                <a:solidFill>
                  <a:srgbClr val="FF0000"/>
                </a:solidFill>
                <a:latin typeface="Arial" charset="0"/>
              </a:rPr>
              <a:t>φάσματος απορρόφησης</a:t>
            </a:r>
            <a:endParaRPr lang="en-US" altLang="el-GR" sz="1800" b="1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8766463" y="2692063"/>
            <a:ext cx="3017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l-GR" altLang="el-GR" sz="2400" b="1" i="1" dirty="0">
                <a:solidFill>
                  <a:srgbClr val="0000CC"/>
                </a:solidFill>
                <a:cs typeface="Times New Roman" pitchFamily="18" charset="0"/>
              </a:rPr>
              <a:t>ΔΕ= Ε</a:t>
            </a:r>
            <a:r>
              <a:rPr lang="el-GR" altLang="el-GR" sz="2400" b="1" baseline="-25000" dirty="0">
                <a:solidFill>
                  <a:srgbClr val="0000CC"/>
                </a:solidFill>
                <a:cs typeface="Times New Roman" pitchFamily="18" charset="0"/>
              </a:rPr>
              <a:t>2</a:t>
            </a:r>
            <a:r>
              <a:rPr lang="el-GR" altLang="el-GR" sz="2400" b="1" i="1" dirty="0">
                <a:solidFill>
                  <a:srgbClr val="0000CC"/>
                </a:solidFill>
                <a:cs typeface="Times New Roman" pitchFamily="18" charset="0"/>
              </a:rPr>
              <a:t>-Ε</a:t>
            </a:r>
            <a:r>
              <a:rPr lang="el-GR" altLang="el-GR" sz="2400" b="1" baseline="-25000" dirty="0">
                <a:solidFill>
                  <a:srgbClr val="0000CC"/>
                </a:solidFill>
                <a:cs typeface="Times New Roman" pitchFamily="18" charset="0"/>
              </a:rPr>
              <a:t>1</a:t>
            </a:r>
            <a:r>
              <a:rPr lang="el-GR" altLang="el-GR" sz="2400" b="1" i="1" dirty="0">
                <a:solidFill>
                  <a:srgbClr val="0000CC"/>
                </a:solidFill>
                <a:cs typeface="Times New Roman" pitchFamily="18" charset="0"/>
              </a:rPr>
              <a:t> = </a:t>
            </a:r>
            <a:r>
              <a:rPr lang="en-US" altLang="el-GR" sz="2400" b="1" i="1" dirty="0" err="1">
                <a:solidFill>
                  <a:srgbClr val="0000CC"/>
                </a:solidFill>
                <a:cs typeface="Times New Roman" pitchFamily="18" charset="0"/>
              </a:rPr>
              <a:t>hv</a:t>
            </a:r>
            <a:r>
              <a:rPr lang="el-GR" altLang="el-GR" sz="2400" b="1" i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altLang="el-GR" sz="2400" b="1" i="1" dirty="0">
                <a:solidFill>
                  <a:srgbClr val="0000CC"/>
                </a:solidFill>
                <a:cs typeface="Times New Roman" pitchFamily="18" charset="0"/>
              </a:rPr>
              <a:t>=</a:t>
            </a:r>
            <a:r>
              <a:rPr lang="el-GR" altLang="el-GR" sz="2400" b="1" i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altLang="el-GR" sz="2400" b="1" i="1" dirty="0" err="1">
                <a:solidFill>
                  <a:srgbClr val="0000CC"/>
                </a:solidFill>
                <a:cs typeface="Times New Roman" pitchFamily="18" charset="0"/>
              </a:rPr>
              <a:t>hc</a:t>
            </a:r>
            <a:r>
              <a:rPr lang="en-US" altLang="el-GR" sz="2400" b="1" i="1" dirty="0">
                <a:solidFill>
                  <a:srgbClr val="0000CC"/>
                </a:solidFill>
                <a:cs typeface="Times New Roman" pitchFamily="18" charset="0"/>
              </a:rPr>
              <a:t>/</a:t>
            </a:r>
            <a:r>
              <a:rPr lang="el-GR" altLang="el-GR" sz="2400" b="1" i="1" dirty="0">
                <a:solidFill>
                  <a:srgbClr val="0000CC"/>
                </a:solidFill>
                <a:cs typeface="Times New Roman" pitchFamily="18" charset="0"/>
              </a:rPr>
              <a:t>λ</a:t>
            </a:r>
          </a:p>
        </p:txBody>
      </p:sp>
      <p:cxnSp>
        <p:nvCxnSpPr>
          <p:cNvPr id="12" name="Ευθύγραμμο βέλος σύνδεσης 2"/>
          <p:cNvCxnSpPr/>
          <p:nvPr/>
        </p:nvCxnSpPr>
        <p:spPr>
          <a:xfrm flipV="1">
            <a:off x="2757055" y="4003962"/>
            <a:ext cx="0" cy="1419225"/>
          </a:xfrm>
          <a:prstGeom prst="straightConnector1">
            <a:avLst/>
          </a:prstGeom>
          <a:ln w="50800" cmpd="sng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451894" y="210189"/>
            <a:ext cx="50131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ΦΑΣΜΑΤΑ ΑΠΟΡΡΟΦΗΣΗΣ ΚΑΙ ΕΚΠΟΜΠΗΣ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28600" y="770803"/>
            <a:ext cx="5559136" cy="119062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7" name="Rectangle 16"/>
          <p:cNvSpPr/>
          <p:nvPr/>
        </p:nvSpPr>
        <p:spPr>
          <a:xfrm>
            <a:off x="6255327" y="770802"/>
            <a:ext cx="5559136" cy="119062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8" name="Rectangle 17"/>
          <p:cNvSpPr/>
          <p:nvPr/>
        </p:nvSpPr>
        <p:spPr>
          <a:xfrm>
            <a:off x="228600" y="2083666"/>
            <a:ext cx="11700164" cy="106559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26137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/>
      <p:bldP spid="8" grpId="0"/>
      <p:bldP spid="9" grpId="0"/>
      <p:bldP spid="10" grpId="0" animBg="1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520117" y="6284913"/>
            <a:ext cx="4529864" cy="4968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21</a:t>
            </a:fld>
            <a:endParaRPr lang="el-GR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402783" y="990600"/>
            <a:ext cx="8686800" cy="646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Επίσης, είναι δυνατόν το μόριο να βρίσκεται στη στάθμη </a:t>
            </a:r>
            <a:r>
              <a:rPr lang="el-GR" altLang="el-GR" sz="1800" b="1">
                <a:solidFill>
                  <a:srgbClr val="FF0000"/>
                </a:solidFill>
                <a:latin typeface="Arial" charset="0"/>
              </a:rPr>
              <a:t>2</a:t>
            </a:r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 από την οποία μπορεί να μεταβεί στη στάθμη </a:t>
            </a:r>
            <a:r>
              <a:rPr lang="el-GR" altLang="el-GR" sz="1800" b="1">
                <a:solidFill>
                  <a:srgbClr val="FF0000"/>
                </a:solidFill>
                <a:latin typeface="Arial" charset="0"/>
              </a:rPr>
              <a:t>1</a:t>
            </a:r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 με ταυτόχρονη εκπομπή ακτινοβολίας. </a:t>
            </a:r>
            <a:endParaRPr lang="en-US" altLang="el-GR" sz="1800" b="1">
              <a:solidFill>
                <a:srgbClr val="000066"/>
              </a:solidFill>
              <a:latin typeface="Arial" charset="0"/>
            </a:endParaRPr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183" y="3810000"/>
            <a:ext cx="3124200" cy="2474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5288983" y="3778250"/>
            <a:ext cx="4800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Η συχνότητα απορρόφησης είναι </a:t>
            </a:r>
            <a:r>
              <a:rPr lang="el-GR" altLang="el-GR" sz="1800" b="1">
                <a:solidFill>
                  <a:srgbClr val="FF0000"/>
                </a:solidFill>
                <a:latin typeface="Arial" charset="0"/>
              </a:rPr>
              <a:t>ίση</a:t>
            </a:r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 με τη συχνότητα εκπομπής.</a:t>
            </a:r>
            <a:endParaRPr lang="en-US" altLang="el-GR" sz="1800" b="1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5288983" y="4845050"/>
            <a:ext cx="48006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Οι συχνότητες απορρόφησης ή εκπομπής είναι </a:t>
            </a:r>
            <a:r>
              <a:rPr lang="el-GR" altLang="el-GR" sz="1800" b="1">
                <a:solidFill>
                  <a:srgbClr val="FF0000"/>
                </a:solidFill>
                <a:latin typeface="Arial" charset="0"/>
              </a:rPr>
              <a:t>χαρακτηριστικές</a:t>
            </a:r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 για κάθε άτομο ή μόριο και επιτρέπουν με απόλυτη αξιοπιστία την ανίχνευσή του.</a:t>
            </a:r>
            <a:endParaRPr lang="en-US" altLang="el-GR" sz="1800" b="1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402783" y="1814513"/>
            <a:ext cx="8686800" cy="9842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Ο ανιχνευτής θα δείξει ότι η συχνότητα είναι ακριβώς ίση με:</a:t>
            </a:r>
          </a:p>
          <a:p>
            <a:pPr algn="just"/>
            <a:endParaRPr lang="el-GR" altLang="el-GR" sz="800" b="1">
              <a:solidFill>
                <a:srgbClr val="000066"/>
              </a:solidFill>
              <a:latin typeface="Arial" charset="0"/>
            </a:endParaRPr>
          </a:p>
          <a:p>
            <a:pPr algn="ctr"/>
            <a:r>
              <a:rPr lang="el-GR" altLang="el-GR" sz="2400" b="1" i="1">
                <a:solidFill>
                  <a:srgbClr val="0000FF"/>
                </a:solidFill>
                <a:cs typeface="Times New Roman" pitchFamily="18" charset="0"/>
              </a:rPr>
              <a:t>ν= ΔΕ</a:t>
            </a:r>
            <a:r>
              <a:rPr lang="en-US" altLang="el-GR" sz="2400" b="1" i="1">
                <a:solidFill>
                  <a:srgbClr val="0000FF"/>
                </a:solidFill>
                <a:cs typeface="Times New Roman" pitchFamily="18" charset="0"/>
              </a:rPr>
              <a:t>/h</a:t>
            </a:r>
          </a:p>
          <a:p>
            <a:pPr algn="ctr"/>
            <a:endParaRPr lang="en-US" altLang="el-GR" sz="800" b="1" i="1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402783" y="2743200"/>
            <a:ext cx="8686800" cy="646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Με τον τρόπο αυτό, δημιουργείται ένα </a:t>
            </a:r>
            <a:r>
              <a:rPr lang="el-GR" altLang="el-GR" sz="1800" b="1">
                <a:solidFill>
                  <a:srgbClr val="FF0000"/>
                </a:solidFill>
                <a:latin typeface="Arial" charset="0"/>
              </a:rPr>
              <a:t>φάσμα εκπομπής</a:t>
            </a:r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, το οποίο θεωρείται συμπληρωματικό του φάσματος απορρόφησης. </a:t>
            </a:r>
            <a:endParaRPr lang="en-US" altLang="el-GR" sz="1800" b="1">
              <a:solidFill>
                <a:srgbClr val="000066"/>
              </a:solidFill>
              <a:latin typeface="Arial" charset="0"/>
            </a:endParaRPr>
          </a:p>
        </p:txBody>
      </p:sp>
      <p:cxnSp>
        <p:nvCxnSpPr>
          <p:cNvPr id="10" name="Ευθύγραμμο βέλος σύνδεσης 12"/>
          <p:cNvCxnSpPr/>
          <p:nvPr/>
        </p:nvCxnSpPr>
        <p:spPr>
          <a:xfrm>
            <a:off x="2850583" y="4419600"/>
            <a:ext cx="0" cy="1419225"/>
          </a:xfrm>
          <a:prstGeom prst="straightConnector1">
            <a:avLst/>
          </a:prstGeom>
          <a:ln w="50800" cmpd="sng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451894" y="210189"/>
            <a:ext cx="50131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ΦΑΣΜΑΤΑ ΑΠΟΡΡΟΦΗΣΗΣ ΚΑΙ ΕΚΠΟΜΠΗΣ</a:t>
            </a:r>
          </a:p>
        </p:txBody>
      </p:sp>
      <p:sp>
        <p:nvSpPr>
          <p:cNvPr id="14" name="Text Box 20">
            <a:extLst>
              <a:ext uri="{FF2B5EF4-FFF2-40B4-BE49-F238E27FC236}">
                <a16:creationId xmlns:a16="http://schemas.microsoft.com/office/drawing/2014/main" id="{12D814A7-BDAA-4F87-9558-9B66661C88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643" y="6336268"/>
            <a:ext cx="431787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Font typeface="Wingdings" pitchFamily="2" charset="2"/>
              <a:buNone/>
            </a:pPr>
            <a:r>
              <a:rPr lang="el-GR" altLang="el-GR" sz="1800" dirty="0">
                <a:solidFill>
                  <a:srgbClr val="FFFF00"/>
                </a:solidFill>
                <a:latin typeface="Arial" charset="0"/>
              </a:rPr>
              <a:t>Θεμελιώδης και διεγερμένη κατάσταση</a:t>
            </a:r>
          </a:p>
        </p:txBody>
      </p:sp>
    </p:spTree>
    <p:extLst>
      <p:ext uri="{BB962C8B-B14F-4D97-AF65-F5344CB8AC3E}">
        <p14:creationId xmlns:p14="http://schemas.microsoft.com/office/powerpoint/2010/main" val="1325436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22</a:t>
            </a:fld>
            <a:endParaRPr lang="el-GR"/>
          </a:p>
        </p:txBody>
      </p:sp>
      <p:sp>
        <p:nvSpPr>
          <p:cNvPr id="3" name="TextBox 2"/>
          <p:cNvSpPr txBox="1"/>
          <p:nvPr/>
        </p:nvSpPr>
        <p:spPr>
          <a:xfrm>
            <a:off x="3451894" y="210189"/>
            <a:ext cx="50131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ΦΑΣΜΑΤΑ ΑΠΟΡΡΟΦΗΣΗΣ ΚΑΙ ΕΚΠΟΜΠΗΣ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28600" y="990600"/>
            <a:ext cx="86868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Η στάθμη με τη χαμηλότερη ενέργεια (π.χ. Η </a:t>
            </a:r>
            <a:r>
              <a:rPr lang="el-GR" altLang="el-GR" sz="1800" b="1" i="1" dirty="0">
                <a:solidFill>
                  <a:srgbClr val="000066"/>
                </a:solidFill>
                <a:latin typeface="Arial" charset="0"/>
              </a:rPr>
              <a:t>Ε</a:t>
            </a:r>
            <a:r>
              <a:rPr lang="el-GR" altLang="el-GR" sz="1800" b="1" baseline="-25000" dirty="0">
                <a:solidFill>
                  <a:srgbClr val="000066"/>
                </a:solidFill>
                <a:latin typeface="Arial" charset="0"/>
              </a:rPr>
              <a:t>1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) ονομάζεται </a:t>
            </a:r>
            <a:r>
              <a:rPr lang="el-GR" altLang="el-GR" sz="1800" b="1" dirty="0">
                <a:solidFill>
                  <a:srgbClr val="FF0000"/>
                </a:solidFill>
                <a:latin typeface="Arial" charset="0"/>
              </a:rPr>
              <a:t>βασική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 ή </a:t>
            </a:r>
            <a:r>
              <a:rPr lang="el-GR" altLang="el-GR" sz="1800" b="1" dirty="0">
                <a:solidFill>
                  <a:srgbClr val="FF0000"/>
                </a:solidFill>
                <a:latin typeface="Arial" charset="0"/>
              </a:rPr>
              <a:t>θεμελιώδης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 στάθμη και η στάθμη με την υψηλότερη ενέργεια (π.χ. Η </a:t>
            </a:r>
            <a:r>
              <a:rPr lang="el-GR" altLang="el-GR" sz="1800" b="1" i="1" dirty="0">
                <a:solidFill>
                  <a:srgbClr val="000066"/>
                </a:solidFill>
                <a:latin typeface="Arial" charset="0"/>
              </a:rPr>
              <a:t>Ε</a:t>
            </a:r>
            <a:r>
              <a:rPr lang="el-GR" altLang="el-GR" sz="1800" b="1" baseline="-25000" dirty="0">
                <a:solidFill>
                  <a:srgbClr val="000066"/>
                </a:solidFill>
                <a:latin typeface="Arial" charset="0"/>
              </a:rPr>
              <a:t>2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) ονομάζεται </a:t>
            </a:r>
            <a:r>
              <a:rPr lang="el-GR" altLang="el-GR" sz="1800" b="1" dirty="0">
                <a:solidFill>
                  <a:srgbClr val="FF0000"/>
                </a:solidFill>
                <a:latin typeface="Arial" charset="0"/>
              </a:rPr>
              <a:t>διεγερμένη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 στάθμη.</a:t>
            </a:r>
            <a:endParaRPr lang="en-US" altLang="el-GR" sz="1800" b="1" dirty="0">
              <a:solidFill>
                <a:srgbClr val="000066"/>
              </a:solidFill>
              <a:latin typeface="Arial" charset="0"/>
            </a:endParaRPr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810000"/>
            <a:ext cx="3124200" cy="2474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228600" y="2057400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Με απορρόφηση ακτινοβολίας το μόριο </a:t>
            </a:r>
            <a:r>
              <a:rPr lang="el-GR" altLang="el-GR" sz="1800" b="1">
                <a:solidFill>
                  <a:srgbClr val="FF0000"/>
                </a:solidFill>
                <a:latin typeface="Arial" charset="0"/>
              </a:rPr>
              <a:t>διεγείρεται</a:t>
            </a:r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, ενώ με εκπομπή ακτινοβολίας το μόριο </a:t>
            </a:r>
            <a:r>
              <a:rPr lang="el-GR" altLang="el-GR" sz="1800" b="1">
                <a:solidFill>
                  <a:srgbClr val="FF0000"/>
                </a:solidFill>
                <a:latin typeface="Arial" charset="0"/>
              </a:rPr>
              <a:t>αποδιεγείρεται</a:t>
            </a:r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.</a:t>
            </a:r>
            <a:endParaRPr lang="en-US" altLang="el-GR" sz="1800" b="1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93BF180-1687-43B5-847D-1A2B986FD758}"/>
              </a:ext>
            </a:extLst>
          </p:cNvPr>
          <p:cNvSpPr/>
          <p:nvPr/>
        </p:nvSpPr>
        <p:spPr>
          <a:xfrm>
            <a:off x="520117" y="6284913"/>
            <a:ext cx="4529864" cy="4968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" name="Text Box 20">
            <a:extLst>
              <a:ext uri="{FF2B5EF4-FFF2-40B4-BE49-F238E27FC236}">
                <a16:creationId xmlns:a16="http://schemas.microsoft.com/office/drawing/2014/main" id="{6C48A28F-22D5-4C8E-B696-5B3FF7BC9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643" y="6336268"/>
            <a:ext cx="431787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Font typeface="Wingdings" pitchFamily="2" charset="2"/>
              <a:buNone/>
            </a:pPr>
            <a:r>
              <a:rPr lang="el-GR" altLang="el-GR" sz="1800" dirty="0">
                <a:solidFill>
                  <a:srgbClr val="FFFF00"/>
                </a:solidFill>
                <a:latin typeface="Arial" charset="0"/>
              </a:rPr>
              <a:t>Θεμελιώδης και διεγερμένη κατάσταση</a:t>
            </a:r>
          </a:p>
        </p:txBody>
      </p:sp>
    </p:spTree>
    <p:extLst>
      <p:ext uri="{BB962C8B-B14F-4D97-AF65-F5344CB8AC3E}">
        <p14:creationId xmlns:p14="http://schemas.microsoft.com/office/powerpoint/2010/main" val="2029586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161309" y="6477000"/>
            <a:ext cx="4925291" cy="36671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23</a:t>
            </a:fld>
            <a:endParaRPr lang="el-GR"/>
          </a:p>
        </p:txBody>
      </p:sp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1600200" y="6477000"/>
            <a:ext cx="594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Font typeface="Wingdings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charset="0"/>
              </a:rPr>
              <a:t>Περιοχές του ηλεκτρομαγνητικού φάσματος</a:t>
            </a:r>
          </a:p>
        </p:txBody>
      </p:sp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228599" y="989013"/>
            <a:ext cx="10007353" cy="73866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Η έκταση (περιοχή ενεργειών) της ακτινοβολίας αναφέρεται ως </a:t>
            </a:r>
            <a:r>
              <a:rPr lang="el-GR" altLang="el-GR" sz="1800" b="1" dirty="0">
                <a:solidFill>
                  <a:srgbClr val="FF0000"/>
                </a:solidFill>
                <a:latin typeface="Arial" charset="0"/>
              </a:rPr>
              <a:t>Ηλεκτρομαγνητικό Φάσμα</a:t>
            </a:r>
            <a:r>
              <a:rPr lang="el-GR" altLang="el-GR" sz="1800" b="1" dirty="0">
                <a:latin typeface="Arial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και, ανάλογα με την ενέργειά της, ποικίλλει από τις ακτίνες </a:t>
            </a:r>
            <a:r>
              <a:rPr lang="el-GR" altLang="el-GR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γ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ως τα ραδιοκύματα.</a:t>
            </a:r>
            <a:endParaRPr lang="el-GR" altLang="el-GR" sz="800" b="1" dirty="0">
              <a:solidFill>
                <a:srgbClr val="000066"/>
              </a:solidFill>
              <a:latin typeface="Arial" charset="0"/>
            </a:endParaRPr>
          </a:p>
        </p:txBody>
      </p:sp>
      <p:pic>
        <p:nvPicPr>
          <p:cNvPr id="5" name="Picture 15" descr="06-0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3505200"/>
            <a:ext cx="8686800" cy="292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451894" y="210189"/>
            <a:ext cx="3964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ΤΟ ΗΛΕΚΤΡΟΜΑΓΝΗΤΙΚΟ ΦΑΣΜΑ</a:t>
            </a:r>
          </a:p>
        </p:txBody>
      </p:sp>
    </p:spTree>
    <p:extLst>
      <p:ext uri="{BB962C8B-B14F-4D97-AF65-F5344CB8AC3E}">
        <p14:creationId xmlns:p14="http://schemas.microsoft.com/office/powerpoint/2010/main" val="158595029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24</a:t>
            </a:fld>
            <a:endParaRPr lang="el-GR"/>
          </a:p>
        </p:txBody>
      </p:sp>
      <p:pic>
        <p:nvPicPr>
          <p:cNvPr id="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5588"/>
            <a:ext cx="8458200" cy="4678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2161309" y="6477000"/>
            <a:ext cx="4925291" cy="36671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1600200" y="6477000"/>
            <a:ext cx="594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Font typeface="Wingdings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charset="0"/>
              </a:rPr>
              <a:t>Περιοχές του ηλεκτρομαγνητικού φάσματος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451894" y="210189"/>
            <a:ext cx="3964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ΤΟ ΗΛΕΚΤΡΟΜΑΓΝΗΤΙΚΟ ΦΑΣΜΑ</a:t>
            </a:r>
          </a:p>
        </p:txBody>
      </p:sp>
    </p:spTree>
    <p:extLst>
      <p:ext uri="{BB962C8B-B14F-4D97-AF65-F5344CB8AC3E}">
        <p14:creationId xmlns:p14="http://schemas.microsoft.com/office/powerpoint/2010/main" val="155668847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93618" y="6410325"/>
            <a:ext cx="7865918" cy="4476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25</a:t>
            </a:fld>
            <a:endParaRPr lang="el-GR"/>
          </a:p>
        </p:txBody>
      </p:sp>
      <p:pic>
        <p:nvPicPr>
          <p:cNvPr id="3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317875"/>
            <a:ext cx="8610600" cy="308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Box 15"/>
          <p:cNvSpPr txBox="1">
            <a:spLocks noChangeArrowheads="1"/>
          </p:cNvSpPr>
          <p:nvPr/>
        </p:nvSpPr>
        <p:spPr bwMode="auto">
          <a:xfrm>
            <a:off x="381000" y="6410325"/>
            <a:ext cx="853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Font typeface="Wingdings" pitchFamily="2" charset="2"/>
              <a:buNone/>
            </a:pPr>
            <a:r>
              <a:rPr lang="el-GR" altLang="el-GR" sz="1800" dirty="0">
                <a:solidFill>
                  <a:srgbClr val="FFFF00"/>
                </a:solidFill>
                <a:latin typeface="Arial" charset="0"/>
              </a:rPr>
              <a:t>Τυπικός σχεδιασμός φασματόμετρων (α) απορρόφησης και (</a:t>
            </a:r>
            <a:r>
              <a:rPr lang="en-US" altLang="el-GR" sz="1800" dirty="0">
                <a:solidFill>
                  <a:srgbClr val="FFFF00"/>
                </a:solidFill>
                <a:latin typeface="Arial" charset="0"/>
              </a:rPr>
              <a:t>b</a:t>
            </a:r>
            <a:r>
              <a:rPr lang="el-GR" altLang="el-GR" sz="1800" dirty="0">
                <a:solidFill>
                  <a:srgbClr val="FFFF00"/>
                </a:solidFill>
                <a:latin typeface="Arial" charset="0"/>
              </a:rPr>
              <a:t>) σκέδασης</a:t>
            </a:r>
          </a:p>
        </p:txBody>
      </p:sp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228600" y="990600"/>
            <a:ext cx="4038600" cy="14779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Ένα τυπικό φασματόμετρο </a:t>
            </a:r>
            <a:r>
              <a:rPr lang="el-GR" altLang="el-GR" sz="1800" b="1">
                <a:solidFill>
                  <a:srgbClr val="FF0000"/>
                </a:solidFill>
                <a:latin typeface="Arial" charset="0"/>
              </a:rPr>
              <a:t>απορρόφησης</a:t>
            </a:r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 αποτελείται από την πηγή ακτινοβολίας, ένα στοιχείο διασποράς, και τον ανιχνευτή.</a:t>
            </a:r>
          </a:p>
        </p:txBody>
      </p:sp>
      <p:pic>
        <p:nvPicPr>
          <p:cNvPr id="6" name="Picture 11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5638" y="990600"/>
            <a:ext cx="4373562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451894" y="210189"/>
            <a:ext cx="1836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ΟΡΓΑΝΟΛΟΓΙΑ</a:t>
            </a:r>
          </a:p>
        </p:txBody>
      </p:sp>
    </p:spTree>
    <p:extLst>
      <p:ext uri="{BB962C8B-B14F-4D97-AF65-F5344CB8AC3E}">
        <p14:creationId xmlns:p14="http://schemas.microsoft.com/office/powerpoint/2010/main" val="3394969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3</a:t>
            </a:fld>
            <a:endParaRPr lang="el-GR"/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1652154" y="990600"/>
            <a:ext cx="8685213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buFont typeface="Wingdings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charset="0"/>
                <a:cs typeface="Arial" charset="0"/>
              </a:rPr>
              <a:t>Η κατανόηση της φύσης </a:t>
            </a:r>
            <a:r>
              <a:rPr lang="el-GR" altLang="el-GR" sz="1800" b="1" dirty="0">
                <a:solidFill>
                  <a:srgbClr val="FF0000"/>
                </a:solidFill>
                <a:latin typeface="Arial" charset="0"/>
                <a:cs typeface="Arial" charset="0"/>
              </a:rPr>
              <a:t>της ηλεκτρομαγνητικής ακτινοβολίας 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  <a:cs typeface="Arial" charset="0"/>
              </a:rPr>
              <a:t>και του τρόπου με τον οποίο αλληλεπιδρά με την ύλη αποτελεί αναγκαία προϋπόθεση για την ερμηνεία των φασμάτων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  <a:cs typeface="Arial" charset="0"/>
              </a:rPr>
              <a:t>.</a:t>
            </a:r>
            <a:endParaRPr lang="el-GR" altLang="el-GR" sz="1800" dirty="0">
              <a:solidFill>
                <a:srgbClr val="000066"/>
              </a:solidFill>
              <a:latin typeface="Arial" charset="0"/>
              <a:cs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90108" y="402875"/>
            <a:ext cx="4336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ΗΛΕΚΤΡΟΜΑΓΝΗΤΙΚΗ ΑΚΤΙΝΟΒΟΛΙΑ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866913" y="2444750"/>
            <a:ext cx="4038600" cy="104644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Font typeface="Wingdings" pitchFamily="2" charset="2"/>
              <a:buNone/>
            </a:pPr>
            <a:r>
              <a:rPr lang="en-US" altLang="el-GR" sz="1800" b="1" dirty="0">
                <a:solidFill>
                  <a:srgbClr val="0000FF"/>
                </a:solidFill>
                <a:latin typeface="Arial" charset="0"/>
              </a:rPr>
              <a:t>Christian Huygens (1629 – 1695)</a:t>
            </a:r>
          </a:p>
          <a:p>
            <a:pPr algn="ctr">
              <a:buFont typeface="Wingdings" pitchFamily="2" charset="2"/>
              <a:buNone/>
            </a:pPr>
            <a:endParaRPr lang="en-US" altLang="el-GR" sz="800" b="1" dirty="0">
              <a:solidFill>
                <a:srgbClr val="0000FF"/>
              </a:solidFill>
              <a:latin typeface="Arial" charset="0"/>
            </a:endParaRPr>
          </a:p>
          <a:p>
            <a:pPr algn="ctr">
              <a:buFont typeface="Wingdings" pitchFamily="2" charset="2"/>
              <a:buNone/>
            </a:pPr>
            <a:r>
              <a:rPr lang="el-GR" altLang="el-GR" sz="1800" b="1" dirty="0">
                <a:latin typeface="Arial" charset="0"/>
              </a:rPr>
              <a:t>   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Το φως συμπεριφέρεται ως </a:t>
            </a:r>
          </a:p>
          <a:p>
            <a:pPr algn="ctr">
              <a:buFont typeface="Wingdings" pitchFamily="2" charset="2"/>
              <a:buNone/>
            </a:pPr>
            <a:r>
              <a:rPr lang="el-GR" altLang="el-GR" sz="1800" b="1" dirty="0">
                <a:solidFill>
                  <a:srgbClr val="FF0000"/>
                </a:solidFill>
                <a:latin typeface="Arial" charset="0"/>
              </a:rPr>
              <a:t>κύμα</a:t>
            </a:r>
            <a:r>
              <a:rPr lang="en-US" altLang="el-GR" sz="1800" b="1" dirty="0">
                <a:solidFill>
                  <a:srgbClr val="FF0000"/>
                </a:solidFill>
                <a:latin typeface="Arial" charset="0"/>
              </a:rPr>
              <a:t> </a:t>
            </a:r>
            <a:endParaRPr lang="el-GR" altLang="el-GR" sz="1800" b="1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210313" y="2438400"/>
            <a:ext cx="4038600" cy="10477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Font typeface="Wingdings" pitchFamily="2" charset="2"/>
              <a:buNone/>
            </a:pPr>
            <a:r>
              <a:rPr lang="en-US" altLang="el-GR" sz="1800" b="1">
                <a:solidFill>
                  <a:srgbClr val="0000FF"/>
                </a:solidFill>
                <a:latin typeface="Arial" charset="0"/>
              </a:rPr>
              <a:t>Isaak Newton (1642 – 1727)</a:t>
            </a:r>
          </a:p>
          <a:p>
            <a:pPr algn="ctr">
              <a:buFont typeface="Wingdings" pitchFamily="2" charset="2"/>
              <a:buNone/>
            </a:pPr>
            <a:endParaRPr lang="en-US" altLang="el-GR" sz="800" b="1">
              <a:solidFill>
                <a:srgbClr val="0000FF"/>
              </a:solidFill>
              <a:latin typeface="Arial" charset="0"/>
            </a:endParaRPr>
          </a:p>
          <a:p>
            <a:pPr algn="ctr">
              <a:buFont typeface="Wingdings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Το φως αποτελείται από</a:t>
            </a:r>
          </a:p>
          <a:p>
            <a:pPr algn="ctr">
              <a:buFont typeface="Wingdings" pitchFamily="2" charset="2"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charset="0"/>
              </a:rPr>
              <a:t>σωματίδια</a:t>
            </a:r>
            <a:r>
              <a:rPr lang="en-US" altLang="el-GR" sz="1800" b="1">
                <a:solidFill>
                  <a:srgbClr val="FF0000"/>
                </a:solidFill>
                <a:latin typeface="Arial" charset="0"/>
              </a:rPr>
              <a:t> </a:t>
            </a:r>
            <a:endParaRPr lang="el-GR" altLang="el-GR" sz="1800" b="1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543313" y="3698875"/>
            <a:ext cx="5029200" cy="13223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Font typeface="Wingdings" pitchFamily="2" charset="2"/>
              <a:buNone/>
            </a:pPr>
            <a:r>
              <a:rPr lang="en-US" altLang="el-GR" sz="1800" b="1">
                <a:solidFill>
                  <a:srgbClr val="0000FF"/>
                </a:solidFill>
                <a:latin typeface="Arial" charset="0"/>
              </a:rPr>
              <a:t>Max Planck (1900) – Albert Einstein (1905)</a:t>
            </a:r>
          </a:p>
          <a:p>
            <a:pPr algn="ctr">
              <a:buFont typeface="Wingdings" pitchFamily="2" charset="2"/>
              <a:buNone/>
            </a:pPr>
            <a:endParaRPr lang="en-US" altLang="el-GR" sz="800" b="1">
              <a:solidFill>
                <a:srgbClr val="0000FF"/>
              </a:solidFill>
              <a:latin typeface="Arial" charset="0"/>
            </a:endParaRPr>
          </a:p>
          <a:p>
            <a:pPr algn="ctr">
              <a:buFont typeface="Wingdings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Το φως</a:t>
            </a:r>
            <a:r>
              <a:rPr lang="en-US" altLang="el-GR" sz="1800" b="1">
                <a:solidFill>
                  <a:srgbClr val="000066"/>
                </a:solidFill>
                <a:latin typeface="Arial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μπορεί να περιγραφεί και με τους δύο τρόπους, σαν κύμα και σαν σωματίδιο</a:t>
            </a:r>
          </a:p>
          <a:p>
            <a:pPr algn="ctr">
              <a:buFont typeface="Wingdings" pitchFamily="2" charset="2"/>
              <a:buNone/>
            </a:pPr>
            <a:r>
              <a:rPr lang="el-GR" altLang="el-GR" sz="1800" b="1">
                <a:latin typeface="Arial" charset="0"/>
              </a:rPr>
              <a:t>(</a:t>
            </a:r>
            <a:r>
              <a:rPr lang="el-GR" altLang="el-GR" sz="1800" b="1">
                <a:solidFill>
                  <a:srgbClr val="FF0000"/>
                </a:solidFill>
                <a:latin typeface="Arial" charset="0"/>
              </a:rPr>
              <a:t>κυματοσωματίδιο</a:t>
            </a:r>
            <a:r>
              <a:rPr lang="el-GR" altLang="el-GR" sz="1800" b="1">
                <a:latin typeface="Arial" charset="0"/>
              </a:rPr>
              <a:t>)</a:t>
            </a:r>
            <a:r>
              <a:rPr lang="en-US" altLang="el-GR" sz="1800" b="1">
                <a:solidFill>
                  <a:srgbClr val="FF3300"/>
                </a:solidFill>
                <a:latin typeface="Arial" charset="0"/>
              </a:rPr>
              <a:t> </a:t>
            </a:r>
            <a:endParaRPr lang="el-GR" altLang="el-GR" sz="1800" b="1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1714513" y="5562600"/>
            <a:ext cx="8685213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buFont typeface="Wingdings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charset="0"/>
                <a:cs typeface="Arial" charset="0"/>
              </a:rPr>
              <a:t>Για την κατανόηση του τρόπου με τον οποίο αλληλεπιδρά η ηλεκτρομαγνητική ακτινοβολία με την ύλη απαιτείται η παραδοχή ότι αυτή έχει </a:t>
            </a:r>
            <a:r>
              <a:rPr lang="el-GR" altLang="el-GR" sz="1800" b="1">
                <a:solidFill>
                  <a:srgbClr val="FF0000"/>
                </a:solidFill>
                <a:latin typeface="Arial" charset="0"/>
                <a:cs typeface="Arial" charset="0"/>
              </a:rPr>
              <a:t>δυϊκή φύση</a:t>
            </a:r>
            <a:r>
              <a:rPr lang="el-GR" altLang="el-GR" sz="1800" b="1">
                <a:solidFill>
                  <a:srgbClr val="000066"/>
                </a:solidFill>
                <a:latin typeface="Arial" charset="0"/>
                <a:cs typeface="Arial" charset="0"/>
              </a:rPr>
              <a:t>.</a:t>
            </a:r>
            <a:endParaRPr lang="el-GR" altLang="el-GR" sz="1800">
              <a:solidFill>
                <a:srgbClr val="000066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2928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4</a:t>
            </a:fld>
            <a:endParaRPr lang="el-GR"/>
          </a:p>
        </p:txBody>
      </p:sp>
      <p:sp>
        <p:nvSpPr>
          <p:cNvPr id="3" name="TextBox 2"/>
          <p:cNvSpPr txBox="1"/>
          <p:nvPr/>
        </p:nvSpPr>
        <p:spPr>
          <a:xfrm>
            <a:off x="2109353" y="402875"/>
            <a:ext cx="709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ΚΥΜΑΤΙΚΗ ΦΥΣΗ ΤΗΣ ΗΛΕΚΤΡΟΜΑΓΝΗΤΙΚΗΣ ΑΚΤΙΝΟΒΟΛΙΑΣ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163790" y="989013"/>
            <a:ext cx="86868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Σύμφωνα με τον 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Maxwell (1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9</a:t>
            </a:r>
            <a:r>
              <a:rPr lang="el-GR" altLang="el-GR" sz="1800" b="1" baseline="30000" dirty="0">
                <a:solidFill>
                  <a:srgbClr val="000066"/>
                </a:solidFill>
                <a:latin typeface="Arial" charset="0"/>
              </a:rPr>
              <a:t>ος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 αιώνας), το φως έχει ηλεκτρικές και μαγνητικές ιδιότητες και, για το λόγο αυτό, είναι πιο σωστό να ονομάζεται </a:t>
            </a:r>
            <a:r>
              <a:rPr lang="el-GR" altLang="el-GR" sz="1800" b="1" dirty="0">
                <a:solidFill>
                  <a:srgbClr val="FF0000"/>
                </a:solidFill>
                <a:latin typeface="Arial" charset="0"/>
              </a:rPr>
              <a:t>ηλεκτρομαγνητική ακτινοβολία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. </a:t>
            </a:r>
            <a:endParaRPr lang="en-US" altLang="el-GR" sz="1800" b="1" dirty="0">
              <a:solidFill>
                <a:srgbClr val="000066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3721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5</a:t>
            </a:fld>
            <a:endParaRPr lang="el-GR"/>
          </a:p>
        </p:txBody>
      </p:sp>
      <p:sp>
        <p:nvSpPr>
          <p:cNvPr id="3" name="TextBox 2"/>
          <p:cNvSpPr txBox="1"/>
          <p:nvPr/>
        </p:nvSpPr>
        <p:spPr>
          <a:xfrm>
            <a:off x="2109353" y="402875"/>
            <a:ext cx="709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ΚΥΜΑΤΙΚΗ ΦΥΣΗ ΤΗΣ ΗΛΕΚΤΡΟΜΑΓΝΗΤΙΚΗΣ ΑΚΤΙΝΟΒΟΛΙΑΣ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163790" y="989013"/>
            <a:ext cx="86868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Σύμφωνα με τον 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Maxwell (1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9</a:t>
            </a:r>
            <a:r>
              <a:rPr lang="el-GR" altLang="el-GR" sz="1800" b="1" baseline="30000" dirty="0">
                <a:solidFill>
                  <a:srgbClr val="000066"/>
                </a:solidFill>
                <a:latin typeface="Arial" charset="0"/>
              </a:rPr>
              <a:t>ος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 αιώνας), το φως έχει ηλεκτρικές και μαγνητικές ιδιότητες και, για το λόγο αυτό, είναι πιο σωστό να ονομάζεται </a:t>
            </a:r>
            <a:r>
              <a:rPr lang="el-GR" altLang="el-GR" sz="1800" b="1" dirty="0">
                <a:solidFill>
                  <a:srgbClr val="FF0000"/>
                </a:solidFill>
                <a:latin typeface="Arial" charset="0"/>
              </a:rPr>
              <a:t>ηλεκτρομαγνητική ακτινοβολία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. </a:t>
            </a:r>
            <a:endParaRPr lang="en-US" altLang="el-GR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163790" y="1905000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Πρόκειται για μια εγκάρσια κύμανση με μεταβαλλόμενο ηλεκτρικό και μαγνητικό πεδίο.</a:t>
            </a:r>
            <a:endParaRPr lang="en-US" altLang="el-GR" sz="1800" b="1">
              <a:solidFill>
                <a:srgbClr val="000066"/>
              </a:solidFill>
              <a:latin typeface="Arial" charset="0"/>
            </a:endParaRPr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9190" y="3051459"/>
            <a:ext cx="6075363" cy="275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468590" y="5885147"/>
            <a:ext cx="815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Font typeface="Wingdings" pitchFamily="2" charset="2"/>
              <a:buNone/>
            </a:pPr>
            <a:r>
              <a:rPr lang="el-GR" altLang="el-GR" sz="1800" dirty="0">
                <a:solidFill>
                  <a:srgbClr val="002060"/>
                </a:solidFill>
                <a:latin typeface="Arial" charset="0"/>
              </a:rPr>
              <a:t>Ευθύγραμμα πολωμένη μονοχρωματική ακτινοβολία</a:t>
            </a:r>
          </a:p>
        </p:txBody>
      </p:sp>
    </p:spTree>
    <p:extLst>
      <p:ext uri="{BB962C8B-B14F-4D97-AF65-F5344CB8AC3E}">
        <p14:creationId xmlns:p14="http://schemas.microsoft.com/office/powerpoint/2010/main" val="1214384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6</a:t>
            </a:fld>
            <a:endParaRPr lang="el-GR"/>
          </a:p>
        </p:txBody>
      </p:sp>
      <p:sp>
        <p:nvSpPr>
          <p:cNvPr id="3" name="TextBox 2"/>
          <p:cNvSpPr txBox="1"/>
          <p:nvPr/>
        </p:nvSpPr>
        <p:spPr>
          <a:xfrm>
            <a:off x="2109353" y="402875"/>
            <a:ext cx="709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ΚΥΜΑΤΙΚΗ ΦΥΣΗ ΤΗΣ ΗΛΕΚΤΡΟΜΑΓΝΗΤΙΚΗΣ ΑΚΤΙΝΟΒΟΛΙΑΣ</a:t>
            </a:r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9190" y="3051459"/>
            <a:ext cx="6075363" cy="275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468590" y="5885147"/>
            <a:ext cx="815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Font typeface="Wingdings" pitchFamily="2" charset="2"/>
              <a:buNone/>
            </a:pPr>
            <a:r>
              <a:rPr lang="el-GR" altLang="el-GR" sz="1800">
                <a:solidFill>
                  <a:srgbClr val="002060"/>
                </a:solidFill>
                <a:latin typeface="Arial" charset="0"/>
              </a:rPr>
              <a:t>Ευθύγραμμα πολωμένη μονοχρωματική ακτινοβολία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413174" y="989013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Το ηλεκτρικό και το μαγνητικό πεδίο της ακτινοβολίας αλληλεπιδρούν με την ύλη (άτομα, </a:t>
            </a:r>
            <a:r>
              <a:rPr lang="el-GR" altLang="el-GR" sz="1800" b="1" dirty="0">
                <a:solidFill>
                  <a:srgbClr val="0000FF"/>
                </a:solidFill>
                <a:latin typeface="Arial" charset="0"/>
              </a:rPr>
              <a:t>ΜΟΡΙΑ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, ιόντα) και, σαν αποτέλεσμα, προκύπτει ένα </a:t>
            </a:r>
            <a:r>
              <a:rPr lang="el-GR" altLang="el-GR" sz="1800" b="1" dirty="0">
                <a:solidFill>
                  <a:srgbClr val="FF0000"/>
                </a:solidFill>
                <a:latin typeface="Arial" charset="0"/>
              </a:rPr>
              <a:t>φάσμα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.</a:t>
            </a:r>
            <a:endParaRPr lang="en-US" altLang="el-GR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413174" y="1751013"/>
            <a:ext cx="86868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Τα δύο πεδία διαδίδονται ταυτόχρονα στο χώρο με ταχύτητα ίση με την ταχύτητα του φωτός:</a:t>
            </a:r>
          </a:p>
          <a:p>
            <a:pPr algn="just"/>
            <a:endParaRPr lang="en-US" altLang="el-GR" sz="1800" b="1" dirty="0">
              <a:solidFill>
                <a:srgbClr val="000066"/>
              </a:solidFill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10"/>
              <p:cNvSpPr txBox="1"/>
              <p:nvPr/>
            </p:nvSpPr>
            <p:spPr bwMode="auto">
              <a:xfrm>
                <a:off x="4234649" y="2463800"/>
                <a:ext cx="2588426" cy="4064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l-G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3×1</m:t>
                      </m:r>
                      <m:sSup>
                        <m:sSupPr>
                          <m:ctrlPr>
                            <a:rPr lang="el-G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l-G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  <m:r>
                        <m:rPr>
                          <m:nor/>
                        </m:rPr>
                        <a:rPr lang="el-G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l-G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m</m:t>
                      </m:r>
                      <m:r>
                        <m:rPr>
                          <m:nor/>
                        </m:rPr>
                        <a:rPr lang="el-G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l-G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l-GR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l-GR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1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34649" y="2463800"/>
                <a:ext cx="2588426" cy="4064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4384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7</a:t>
            </a:fld>
            <a:endParaRPr lang="el-GR"/>
          </a:p>
        </p:txBody>
      </p:sp>
      <p:sp>
        <p:nvSpPr>
          <p:cNvPr id="3" name="TextBox 2"/>
          <p:cNvSpPr txBox="1"/>
          <p:nvPr/>
        </p:nvSpPr>
        <p:spPr>
          <a:xfrm>
            <a:off x="2109353" y="309356"/>
            <a:ext cx="30946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ΚΥΜΑΤΙΚΕΣ ΠΑΡΑΜΕΤΡΟΙ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340437" y="791584"/>
            <a:ext cx="8686800" cy="9763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Η ηλεκτρική συνιστώσα μπορεί να περιγραφεί με στοιχειώδη τρόπο ως ένα επίπεδο κύμα το οποίο διαδίδεται προς μία κατεύθυνση (π.χ. την κατεύθυνση </a:t>
            </a:r>
            <a:r>
              <a:rPr lang="en-US" altLang="el-GR" sz="2200" b="1" i="1" dirty="0">
                <a:solidFill>
                  <a:srgbClr val="FF0000"/>
                </a:solidFill>
                <a:cs typeface="Times New Roman" pitchFamily="18" charset="0"/>
              </a:rPr>
              <a:t>z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 στο επίπεδο</a:t>
            </a:r>
            <a:r>
              <a:rPr lang="el-GR" altLang="el-GR" sz="18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altLang="el-GR" sz="2200" b="1" i="1" dirty="0" err="1">
                <a:solidFill>
                  <a:srgbClr val="FF0000"/>
                </a:solidFill>
                <a:cs typeface="Times New Roman" pitchFamily="18" charset="0"/>
              </a:rPr>
              <a:t>xz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). </a:t>
            </a:r>
            <a:endParaRPr lang="en-US" altLang="el-GR" sz="1800" b="1" dirty="0">
              <a:solidFill>
                <a:srgbClr val="000066"/>
              </a:solidFill>
              <a:latin typeface="Arial" charset="0"/>
            </a:endParaRPr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837" y="3383971"/>
            <a:ext cx="6075363" cy="275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1340437" y="1859971"/>
            <a:ext cx="8686800" cy="1250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Το πλάτος του κύματος </a:t>
            </a:r>
            <a:r>
              <a:rPr lang="en-US" altLang="el-GR" sz="2200" b="1" i="1">
                <a:solidFill>
                  <a:srgbClr val="FF0000"/>
                </a:solidFill>
                <a:cs typeface="Times New Roman" pitchFamily="18" charset="0"/>
              </a:rPr>
              <a:t>x</a:t>
            </a:r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 μεταβάλλεται με το χρόνο </a:t>
            </a:r>
            <a:r>
              <a:rPr lang="en-US" altLang="el-GR" sz="2200" b="1" i="1">
                <a:solidFill>
                  <a:srgbClr val="FF0000"/>
                </a:solidFill>
                <a:cs typeface="Times New Roman" pitchFamily="18" charset="0"/>
              </a:rPr>
              <a:t>t</a:t>
            </a:r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 και την απόσταση </a:t>
            </a:r>
            <a:r>
              <a:rPr lang="en-US" altLang="el-GR" sz="2200" b="1" i="1">
                <a:solidFill>
                  <a:srgbClr val="FF0000"/>
                </a:solidFill>
                <a:cs typeface="Times New Roman" pitchFamily="18" charset="0"/>
              </a:rPr>
              <a:t>z</a:t>
            </a:r>
            <a:r>
              <a:rPr lang="el-GR" altLang="el-GR" sz="1800" b="1">
                <a:solidFill>
                  <a:srgbClr val="FF0000"/>
                </a:solidFill>
                <a:latin typeface="Arial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σύμφωνα με την εξίσωση:</a:t>
            </a:r>
          </a:p>
          <a:p>
            <a:pPr algn="just"/>
            <a:endParaRPr lang="el-GR" altLang="el-GR" sz="1800" b="1">
              <a:solidFill>
                <a:srgbClr val="000066"/>
              </a:solidFill>
              <a:latin typeface="Arial" charset="0"/>
            </a:endParaRPr>
          </a:p>
          <a:p>
            <a:pPr algn="just"/>
            <a:endParaRPr lang="en-US" altLang="el-GR" sz="1800" b="1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614064" y="6113749"/>
            <a:ext cx="815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Font typeface="Wingdings" pitchFamily="2" charset="2"/>
              <a:buNone/>
            </a:pPr>
            <a:r>
              <a:rPr lang="el-GR" altLang="el-GR" sz="1800" dirty="0">
                <a:solidFill>
                  <a:srgbClr val="002060"/>
                </a:solidFill>
                <a:latin typeface="Arial" charset="0"/>
              </a:rPr>
              <a:t>Ευθύγραμμα πολωμένη μονοχρωματική ακτινοβολία</a:t>
            </a:r>
          </a:p>
        </p:txBody>
      </p:sp>
    </p:spTree>
    <p:extLst>
      <p:ext uri="{BB962C8B-B14F-4D97-AF65-F5344CB8AC3E}">
        <p14:creationId xmlns:p14="http://schemas.microsoft.com/office/powerpoint/2010/main" val="3139568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595750" y="5772146"/>
            <a:ext cx="4402282" cy="6286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8</a:t>
            </a:fld>
            <a:endParaRPr lang="el-GR"/>
          </a:p>
        </p:txBody>
      </p:sp>
      <p:sp>
        <p:nvSpPr>
          <p:cNvPr id="4" name="Rectangle 3"/>
          <p:cNvSpPr/>
          <p:nvPr/>
        </p:nvSpPr>
        <p:spPr>
          <a:xfrm>
            <a:off x="820882" y="1153391"/>
            <a:ext cx="3314700" cy="9871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240538"/>
              </p:ext>
            </p:extLst>
          </p:nvPr>
        </p:nvGraphicFramePr>
        <p:xfrm>
          <a:off x="979632" y="1316759"/>
          <a:ext cx="2997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600" imgH="330200" progId="Equation.DSMT4">
                  <p:embed/>
                </p:oleObj>
              </mc:Choice>
              <mc:Fallback>
                <p:oleObj name="Equation" r:id="rId2" imgW="1498600" imgH="330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632" y="1316759"/>
                        <a:ext cx="2997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109353" y="309356"/>
            <a:ext cx="30946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ΚΥΜΑΤΙΚΕΣ ΠΑΡΑΜΕΤΡΟΙ</a:t>
            </a:r>
          </a:p>
        </p:txBody>
      </p:sp>
      <p:sp>
        <p:nvSpPr>
          <p:cNvPr id="7" name="Rectangle 6"/>
          <p:cNvSpPr/>
          <p:nvPr/>
        </p:nvSpPr>
        <p:spPr>
          <a:xfrm>
            <a:off x="5403273" y="1153391"/>
            <a:ext cx="4405745" cy="175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5489864" y="1390867"/>
            <a:ext cx="3962400" cy="1281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66700" indent="-26670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n-US" altLang="el-GR" sz="2200" b="1" i="1" dirty="0">
                <a:solidFill>
                  <a:srgbClr val="FFFF00"/>
                </a:solidFill>
                <a:cs typeface="Times New Roman" pitchFamily="18" charset="0"/>
              </a:rPr>
              <a:t>A</a:t>
            </a:r>
            <a:r>
              <a:rPr lang="el-GR" altLang="el-GR" sz="1800" b="1" dirty="0">
                <a:solidFill>
                  <a:schemeClr val="bg1"/>
                </a:solidFill>
                <a:latin typeface="Arial" charset="0"/>
              </a:rPr>
              <a:t>	: μέγιστο πλάτος του κύματος</a:t>
            </a:r>
          </a:p>
          <a:p>
            <a:pPr algn="just"/>
            <a:endParaRPr lang="el-GR" altLang="el-GR" sz="600" b="1" dirty="0">
              <a:solidFill>
                <a:schemeClr val="bg1"/>
              </a:solidFill>
              <a:latin typeface="Arial" charset="0"/>
            </a:endParaRPr>
          </a:p>
          <a:p>
            <a:pPr algn="just"/>
            <a:r>
              <a:rPr lang="el-GR" altLang="el-GR" sz="2200" b="1" i="1" dirty="0">
                <a:solidFill>
                  <a:srgbClr val="FFFF00"/>
                </a:solidFill>
                <a:cs typeface="Times New Roman" pitchFamily="18" charset="0"/>
              </a:rPr>
              <a:t>ν</a:t>
            </a:r>
            <a:r>
              <a:rPr lang="el-GR" altLang="el-GR" sz="1800" b="1" dirty="0">
                <a:solidFill>
                  <a:schemeClr val="bg1"/>
                </a:solidFill>
                <a:latin typeface="Arial" charset="0"/>
              </a:rPr>
              <a:t>	: συχνότητα</a:t>
            </a:r>
          </a:p>
          <a:p>
            <a:pPr algn="just"/>
            <a:endParaRPr lang="el-GR" altLang="el-GR" sz="600" b="1" dirty="0">
              <a:solidFill>
                <a:schemeClr val="bg1"/>
              </a:solidFill>
              <a:latin typeface="Arial" charset="0"/>
            </a:endParaRPr>
          </a:p>
          <a:p>
            <a:pPr algn="just"/>
            <a:r>
              <a:rPr lang="en-US" altLang="el-GR" sz="1800" b="1" dirty="0">
                <a:solidFill>
                  <a:schemeClr val="bg1"/>
                </a:solidFill>
                <a:latin typeface="Arial" charset="0"/>
              </a:rPr>
              <a:t>	</a:t>
            </a:r>
            <a:r>
              <a:rPr lang="el-GR" altLang="el-GR" sz="1800" b="1" dirty="0">
                <a:solidFill>
                  <a:schemeClr val="bg1"/>
                </a:solidFill>
                <a:latin typeface="Arial" charset="0"/>
              </a:rPr>
              <a:t>: κυματάριθμος (</a:t>
            </a:r>
            <a:r>
              <a:rPr lang="el-GR" altLang="el-GR" sz="1800" b="1" dirty="0">
                <a:solidFill>
                  <a:srgbClr val="FFFF00"/>
                </a:solidFill>
                <a:latin typeface="Arial" charset="0"/>
              </a:rPr>
              <a:t>1/</a:t>
            </a:r>
            <a:r>
              <a:rPr lang="el-GR" altLang="el-GR" sz="2200" b="1" i="1" dirty="0">
                <a:solidFill>
                  <a:srgbClr val="FFFF00"/>
                </a:solidFill>
                <a:cs typeface="Times New Roman" pitchFamily="18" charset="0"/>
              </a:rPr>
              <a:t>λ</a:t>
            </a:r>
            <a:r>
              <a:rPr lang="el-GR" altLang="el-GR" sz="1800" b="1" dirty="0">
                <a:solidFill>
                  <a:schemeClr val="bg1"/>
                </a:solidFill>
                <a:latin typeface="Arial" charset="0"/>
              </a:rPr>
              <a:t>)</a:t>
            </a:r>
            <a:r>
              <a:rPr lang="en-US" altLang="el-GR" sz="1800" b="1" dirty="0">
                <a:solidFill>
                  <a:schemeClr val="bg1"/>
                </a:solidFill>
                <a:latin typeface="Arial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/>
              <p:cNvSpPr txBox="1"/>
              <p:nvPr/>
            </p:nvSpPr>
            <p:spPr>
              <a:xfrm>
                <a:off x="5424064" y="2226135"/>
                <a:ext cx="390810" cy="48895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l-GR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l-GR" sz="24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𝝂</m:t>
                          </m:r>
                        </m:e>
                      </m:acc>
                    </m:oMath>
                  </m:oMathPara>
                </a14:m>
                <a:endParaRPr lang="el-GR" sz="24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9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4064" y="2226135"/>
                <a:ext cx="390810" cy="488950"/>
              </a:xfrm>
              <a:prstGeom prst="rect">
                <a:avLst/>
              </a:prstGeom>
              <a:blipFill>
                <a:blip r:embed="rId4"/>
                <a:stretch>
                  <a:fillRect r="-156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595750" y="5881684"/>
            <a:ext cx="42672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Font typeface="Wingdings" pitchFamily="2" charset="2"/>
              <a:buNone/>
            </a:pPr>
            <a:r>
              <a:rPr lang="el-GR" altLang="el-GR" sz="1800" dirty="0">
                <a:solidFill>
                  <a:srgbClr val="FFFF00"/>
                </a:solidFill>
                <a:latin typeface="Arial" charset="0"/>
              </a:rPr>
              <a:t>Η καμπύλη του κύματος </a:t>
            </a:r>
            <a:r>
              <a:rPr lang="en-US" altLang="el-GR" sz="2200" i="1" dirty="0">
                <a:solidFill>
                  <a:srgbClr val="FFFF00"/>
                </a:solidFill>
                <a:cs typeface="Times New Roman" pitchFamily="18" charset="0"/>
              </a:rPr>
              <a:t>x </a:t>
            </a:r>
            <a:r>
              <a:rPr lang="en-US" altLang="el-GR" sz="2200" dirty="0">
                <a:solidFill>
                  <a:srgbClr val="FFFF00"/>
                </a:solidFill>
                <a:cs typeface="Times New Roman" pitchFamily="18" charset="0"/>
              </a:rPr>
              <a:t>= </a:t>
            </a:r>
            <a:r>
              <a:rPr lang="en-US" altLang="el-GR" sz="2200" i="1" dirty="0" err="1">
                <a:solidFill>
                  <a:srgbClr val="FFFF00"/>
                </a:solidFill>
                <a:cs typeface="Times New Roman" pitchFamily="18" charset="0"/>
              </a:rPr>
              <a:t>A</a:t>
            </a:r>
            <a:r>
              <a:rPr lang="en-US" altLang="el-GR" sz="2200" dirty="0" err="1">
                <a:solidFill>
                  <a:srgbClr val="FFFF00"/>
                </a:solidFill>
                <a:cs typeface="Times New Roman" pitchFamily="18" charset="0"/>
              </a:rPr>
              <a:t>sin</a:t>
            </a:r>
            <a:r>
              <a:rPr lang="en-US" altLang="el-GR" sz="2200" dirty="0">
                <a:solidFill>
                  <a:srgbClr val="FFFF00"/>
                </a:solidFill>
                <a:cs typeface="Times New Roman" pitchFamily="18" charset="0"/>
              </a:rPr>
              <a:t>(2</a:t>
            </a:r>
            <a:r>
              <a:rPr lang="el-GR" altLang="el-GR" sz="2200" i="1" dirty="0">
                <a:solidFill>
                  <a:srgbClr val="FFFF00"/>
                </a:solidFill>
                <a:cs typeface="Times New Roman" pitchFamily="18" charset="0"/>
              </a:rPr>
              <a:t>πν</a:t>
            </a:r>
            <a:r>
              <a:rPr lang="en-US" altLang="el-GR" sz="2200" i="1" dirty="0">
                <a:solidFill>
                  <a:srgbClr val="FFFF00"/>
                </a:solidFill>
                <a:cs typeface="Times New Roman" pitchFamily="18" charset="0"/>
              </a:rPr>
              <a:t>t</a:t>
            </a:r>
            <a:r>
              <a:rPr lang="en-US" altLang="el-GR" sz="2200" dirty="0">
                <a:solidFill>
                  <a:srgbClr val="FFFF00"/>
                </a:solidFill>
                <a:cs typeface="Times New Roman" pitchFamily="18" charset="0"/>
              </a:rPr>
              <a:t>)</a:t>
            </a:r>
            <a:endParaRPr lang="el-GR" altLang="el-GR" sz="2200" dirty="0">
              <a:solidFill>
                <a:srgbClr val="FFFF00"/>
              </a:solidFill>
              <a:cs typeface="Times New Roman" pitchFamily="18" charset="0"/>
            </a:endParaRPr>
          </a:p>
        </p:txBody>
      </p:sp>
      <p:pic>
        <p:nvPicPr>
          <p:cNvPr id="12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738" y="2214775"/>
            <a:ext cx="3889375" cy="352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5424064" y="2939042"/>
            <a:ext cx="4572000" cy="7318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Η συχνότητα, </a:t>
            </a:r>
            <a:r>
              <a:rPr lang="el-GR" altLang="el-GR" sz="2400" b="1" i="1">
                <a:solidFill>
                  <a:srgbClr val="FF0000"/>
                </a:solidFill>
                <a:cs typeface="Times New Roman" pitchFamily="18" charset="0"/>
              </a:rPr>
              <a:t>ν</a:t>
            </a:r>
            <a:r>
              <a:rPr lang="el-GR" altLang="el-GR" sz="1800" b="1" i="1">
                <a:solidFill>
                  <a:srgbClr val="000066"/>
                </a:solidFill>
                <a:latin typeface="Arial" charset="0"/>
              </a:rPr>
              <a:t>,</a:t>
            </a:r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 εκφράζει τον αριθμό των κυμάτων ανά δευτερόλεπτο.</a:t>
            </a:r>
            <a:endParaRPr lang="en-US" altLang="el-GR" sz="1800" b="1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5424064" y="3855029"/>
            <a:ext cx="4572000" cy="7318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Το μήκος κύματος, </a:t>
            </a:r>
            <a:r>
              <a:rPr lang="el-GR" altLang="el-GR" sz="2400" b="1" i="1" dirty="0">
                <a:solidFill>
                  <a:srgbClr val="FF0000"/>
                </a:solidFill>
                <a:cs typeface="Times New Roman" pitchFamily="18" charset="0"/>
              </a:rPr>
              <a:t>λ</a:t>
            </a:r>
            <a:r>
              <a:rPr lang="en-US" altLang="el-GR" sz="2400" b="1" i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, εκφράζει την απόσταση μεταξύ δύο κυμάτων.</a:t>
            </a:r>
            <a:endParaRPr lang="en-US" altLang="el-GR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5424064" y="4769429"/>
            <a:ext cx="4572000" cy="1016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Το πλάτος του κύματος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είναι η προβολή ενός οποιουδήποτε σημείου του κύματος πάνω στον άξονα </a:t>
            </a:r>
            <a:r>
              <a:rPr lang="en-US" altLang="el-GR" sz="2400" b="1" i="1" dirty="0">
                <a:solidFill>
                  <a:srgbClr val="FF0000"/>
                </a:solidFill>
                <a:cs typeface="Times New Roman" pitchFamily="18" charset="0"/>
              </a:rPr>
              <a:t>x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.</a:t>
            </a:r>
            <a:endParaRPr lang="en-US" altLang="el-GR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016319" y="5802313"/>
            <a:ext cx="2452254" cy="9636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6500385" y="5802313"/>
            <a:ext cx="13716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 dirty="0">
                <a:solidFill>
                  <a:schemeClr val="bg1"/>
                </a:solidFill>
                <a:latin typeface="Arial" charset="0"/>
              </a:rPr>
              <a:t>Για </a:t>
            </a:r>
            <a:r>
              <a:rPr lang="en-US" altLang="el-GR" sz="2200" b="1" i="1" dirty="0">
                <a:solidFill>
                  <a:srgbClr val="FFFF00"/>
                </a:solidFill>
                <a:cs typeface="Times New Roman" pitchFamily="18" charset="0"/>
              </a:rPr>
              <a:t>z</a:t>
            </a:r>
            <a:r>
              <a:rPr lang="el-GR" altLang="el-GR" sz="1800" b="1" i="1" dirty="0">
                <a:solidFill>
                  <a:srgbClr val="FFFF00"/>
                </a:solidFill>
                <a:latin typeface="Arial" charset="0"/>
              </a:rPr>
              <a:t>= </a:t>
            </a:r>
            <a:r>
              <a:rPr lang="el-GR" altLang="el-GR" sz="1800" b="1" dirty="0">
                <a:solidFill>
                  <a:srgbClr val="FFFF00"/>
                </a:solidFill>
                <a:latin typeface="Arial" charset="0"/>
              </a:rPr>
              <a:t>0</a:t>
            </a:r>
            <a:endParaRPr lang="en-US" altLang="el-GR" sz="1800" b="1" dirty="0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076614"/>
              </p:ext>
            </p:extLst>
          </p:nvPr>
        </p:nvGraphicFramePr>
        <p:xfrm>
          <a:off x="6262260" y="6259513"/>
          <a:ext cx="18510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100" imgH="254000" progId="Equation.DSMT4">
                  <p:embed/>
                </p:oleObj>
              </mc:Choice>
              <mc:Fallback>
                <p:oleObj name="Equation" r:id="rId6" imgW="1054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260" y="6259513"/>
                        <a:ext cx="18510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6909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nimBg="1"/>
      <p:bldP spid="14" grpId="0" animBg="1"/>
      <p:bldP spid="15" grpId="0" animBg="1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9</a:t>
            </a:fld>
            <a:endParaRPr lang="el-GR"/>
          </a:p>
        </p:txBody>
      </p:sp>
      <p:sp>
        <p:nvSpPr>
          <p:cNvPr id="3" name="Text Box 19"/>
          <p:cNvSpPr txBox="1">
            <a:spLocks noChangeArrowheads="1"/>
          </p:cNvSpPr>
          <p:nvPr/>
        </p:nvSpPr>
        <p:spPr bwMode="auto">
          <a:xfrm>
            <a:off x="1319645" y="990600"/>
            <a:ext cx="8686800" cy="7080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1308100" indent="-45720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6637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2235200" indent="-4572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806700" indent="-4572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3263900" indent="-4572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3721100" indent="-4572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4178300" indent="-4572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4635500" indent="-4572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 dirty="0">
                <a:solidFill>
                  <a:srgbClr val="FF0000"/>
                </a:solidFill>
                <a:latin typeface="Arial" charset="0"/>
              </a:rPr>
              <a:t>Ισχύς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, </a:t>
            </a:r>
            <a:r>
              <a:rPr lang="en-US" altLang="el-GR" sz="2200" b="1" i="1" dirty="0">
                <a:solidFill>
                  <a:srgbClr val="0000FF"/>
                </a:solidFill>
              </a:rPr>
              <a:t>P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, της ηλεκτρομαγνητικής ακτινοβολίας είναι η ενέργεια της δέσμης που φθάνει σε μια επίπεδη επιφάνεια ανά δευτερόλεπτο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09353" y="309356"/>
            <a:ext cx="30946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ΚΥΜΑΤΙΚΕΣ ΠΑΡΑΜΕΤΡΟΙ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52475" y="2926791"/>
            <a:ext cx="9855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b="1" u="sng" dirty="0">
                <a:latin typeface="Arial" pitchFamily="34" charset="0"/>
                <a:cs typeface="Arial" pitchFamily="34" charset="0"/>
              </a:rPr>
              <a:t>Όλες</a:t>
            </a:r>
            <a:r>
              <a:rPr lang="el-GR" dirty="0">
                <a:latin typeface="Arial" pitchFamily="34" charset="0"/>
                <a:cs typeface="Arial" pitchFamily="34" charset="0"/>
              </a:rPr>
              <a:t> οι περιπτώσεις ηλεκτρομαγνητικής ακτινοβολίας χαρακτηρίζονται από κοινή ταχύτητα, </a:t>
            </a:r>
            <a:endParaRPr lang="el-GR" b="1" u="sng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Ορθογώνιο 7"/>
          <p:cNvSpPr/>
          <p:nvPr/>
        </p:nvSpPr>
        <p:spPr>
          <a:xfrm>
            <a:off x="676275" y="2793441"/>
            <a:ext cx="10029825" cy="6000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514621"/>
              </p:ext>
            </p:extLst>
          </p:nvPr>
        </p:nvGraphicFramePr>
        <p:xfrm>
          <a:off x="10379137" y="2971757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39680" progId="Equation.3">
                  <p:embed/>
                </p:oleObj>
              </mc:Choice>
              <mc:Fallback>
                <p:oleObj name="Equation" r:id="rId2" imgW="114120" imgH="139680" progId="Equation.3">
                  <p:embed/>
                  <p:pic>
                    <p:nvPicPr>
                      <p:cNvPr id="0" name="Αντικείμενο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9137" y="2971757"/>
                        <a:ext cx="228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25253"/>
      </p:ext>
    </p:extLst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04</TotalTime>
  <Words>1602</Words>
  <Application>Microsoft Office PowerPoint</Application>
  <PresentationFormat>Ευρεία οθόνη</PresentationFormat>
  <Paragraphs>196</Paragraphs>
  <Slides>25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6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25</vt:i4>
      </vt:variant>
    </vt:vector>
  </HeadingPairs>
  <TitlesOfParts>
    <vt:vector size="33" baseType="lpstr">
      <vt:lpstr>Arial</vt:lpstr>
      <vt:lpstr>Calibri</vt:lpstr>
      <vt:lpstr>Calibri Light</vt:lpstr>
      <vt:lpstr>Cambria Math</vt:lpstr>
      <vt:lpstr>Times New Roman</vt:lpstr>
      <vt:lpstr>Wingdings</vt:lpstr>
      <vt:lpstr>Θέμα του Office</vt:lpstr>
      <vt:lpstr>Equation</vt:lpstr>
      <vt:lpstr>ΜΟΡΙΑΚΗ ΦΑΣΜΑΤΟΣΚΟΠΙΑ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user</dc:creator>
  <cp:lastModifiedBy>Μπογοσιάν Σογομών</cp:lastModifiedBy>
  <cp:revision>55</cp:revision>
  <dcterms:created xsi:type="dcterms:W3CDTF">2016-12-20T09:11:24Z</dcterms:created>
  <dcterms:modified xsi:type="dcterms:W3CDTF">2023-10-05T18:50:25Z</dcterms:modified>
</cp:coreProperties>
</file>